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9EA409" w14:textId="6E07D32B" w:rsidR="005A5472" w:rsidRPr="00A1191D" w:rsidRDefault="005A5472" w:rsidP="00A1191D">
      <w:pPr>
        <w:jc w:val="center"/>
        <w:rPr>
          <w:b/>
          <w:bCs/>
          <w:lang w:val="en-US"/>
        </w:rPr>
      </w:pPr>
      <w:r w:rsidRPr="00A1191D">
        <w:rPr>
          <w:b/>
          <w:bCs/>
          <w:lang w:val="en-US"/>
        </w:rPr>
        <w:t>ĐỀ THAM KHẢO KIỂM TRA GIỮA KÌ 1 – NĂM HỌC: 2023 – 2024</w:t>
      </w:r>
    </w:p>
    <w:p w14:paraId="52EB64C7" w14:textId="29FFE7EB" w:rsidR="005A5472" w:rsidRPr="00A1191D" w:rsidRDefault="005A5472" w:rsidP="00A1191D">
      <w:pPr>
        <w:jc w:val="center"/>
        <w:rPr>
          <w:b/>
          <w:bCs/>
          <w:lang w:val="en-US"/>
        </w:rPr>
      </w:pPr>
      <w:r w:rsidRPr="00A1191D">
        <w:rPr>
          <w:b/>
          <w:bCs/>
          <w:lang w:val="en-US"/>
        </w:rPr>
        <w:t>Môn: Toán – Thời gian: 90 phút</w:t>
      </w:r>
    </w:p>
    <w:p w14:paraId="61E1EB19" w14:textId="503763D8" w:rsidR="005A5472" w:rsidRPr="00A1191D" w:rsidRDefault="005A5472" w:rsidP="00A1191D">
      <w:pPr>
        <w:jc w:val="both"/>
        <w:rPr>
          <w:b/>
          <w:bCs/>
        </w:rPr>
      </w:pPr>
      <w:r w:rsidRPr="00A1191D">
        <w:rPr>
          <w:b/>
          <w:bCs/>
        </w:rPr>
        <w:t>I. PHẦN TRẮC NGHIỆM (2 điểm)</w:t>
      </w:r>
    </w:p>
    <w:p w14:paraId="37542697" w14:textId="77777777" w:rsidR="005A5472" w:rsidRDefault="005A5472" w:rsidP="005A5472">
      <w:pPr>
        <w:jc w:val="both"/>
      </w:pPr>
      <w:r w:rsidRPr="005A5472">
        <w:rPr>
          <w:b/>
          <w:bCs/>
        </w:rPr>
        <w:t>Câu 1.</w:t>
      </w:r>
      <w:r>
        <w:t>Tập hợp nào sau đây chỉ tập hợp các số tự nhiên khác 0?</w:t>
      </w:r>
    </w:p>
    <w:p w14:paraId="182B0D35" w14:textId="77777777" w:rsidR="00183AA3" w:rsidRDefault="00183AA3" w:rsidP="005A5472">
      <w:pPr>
        <w:jc w:val="both"/>
        <w:sectPr w:rsidR="00183AA3" w:rsidSect="005A5472"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3BF766BF" w14:textId="3FC8D593" w:rsidR="005A5472" w:rsidRPr="00030BCB" w:rsidRDefault="005A5472" w:rsidP="005A5472">
      <w:pPr>
        <w:jc w:val="both"/>
      </w:pPr>
      <w:r>
        <w:t xml:space="preserve">A. </w:t>
      </w:r>
      <w:r w:rsidRPr="00030BCB">
        <w:t>{1; 2; 3; 4; 5}</w:t>
      </w:r>
      <w:r w:rsidR="00A1191D" w:rsidRPr="00030BCB">
        <w:t>.</w:t>
      </w:r>
    </w:p>
    <w:p w14:paraId="32594B78" w14:textId="16B63548" w:rsidR="005A5472" w:rsidRDefault="005A5472" w:rsidP="005A5472">
      <w:pPr>
        <w:jc w:val="both"/>
      </w:pPr>
      <w:r>
        <w:t xml:space="preserve">B. </w:t>
      </w:r>
      <w:r w:rsidRPr="00030BCB">
        <w:t>{0; 1; 2; 3; 4; 5}</w:t>
      </w:r>
      <w:r w:rsidR="00A1191D" w:rsidRPr="00030BCB">
        <w:t>.</w:t>
      </w:r>
    </w:p>
    <w:p w14:paraId="4042605E" w14:textId="6726CC91" w:rsidR="005A5472" w:rsidRDefault="005A5472" w:rsidP="005A5472">
      <w:pPr>
        <w:jc w:val="both"/>
      </w:pPr>
      <w:r>
        <w:t xml:space="preserve">C. </w:t>
      </w:r>
      <w:r w:rsidRPr="00030BCB">
        <w:t>{1; 2; 3; 4; 5; …}</w:t>
      </w:r>
      <w:r w:rsidR="00A1191D" w:rsidRPr="00030BCB">
        <w:t>.</w:t>
      </w:r>
    </w:p>
    <w:p w14:paraId="6F696459" w14:textId="5682C678" w:rsidR="005A5472" w:rsidRPr="00030BCB" w:rsidRDefault="005A5472" w:rsidP="005A5472">
      <w:pPr>
        <w:jc w:val="both"/>
      </w:pPr>
      <w:r>
        <w:t>D.</w:t>
      </w:r>
      <w:r w:rsidRPr="00030BCB">
        <w:t xml:space="preserve"> {0; 1; 2; 3; 4; 5; …}</w:t>
      </w:r>
      <w:r w:rsidR="00A1191D" w:rsidRPr="00030BCB">
        <w:t>.</w:t>
      </w:r>
    </w:p>
    <w:p w14:paraId="46A6703D" w14:textId="77777777" w:rsidR="00183AA3" w:rsidRPr="00030BCB" w:rsidRDefault="00183AA3" w:rsidP="005A5472">
      <w:pPr>
        <w:jc w:val="both"/>
        <w:rPr>
          <w:b/>
          <w:bCs/>
        </w:rPr>
        <w:sectPr w:rsidR="00183AA3" w:rsidRPr="00030BCB" w:rsidSect="00183AA3">
          <w:type w:val="continuous"/>
          <w:pgSz w:w="11906" w:h="16838"/>
          <w:pgMar w:top="720" w:right="720" w:bottom="720" w:left="720" w:header="720" w:footer="720" w:gutter="0"/>
          <w:cols w:num="2" w:space="720"/>
          <w:docGrid w:linePitch="360"/>
        </w:sectPr>
      </w:pPr>
    </w:p>
    <w:p w14:paraId="1FF647E7" w14:textId="32178872" w:rsidR="005A5472" w:rsidRDefault="005A5472" w:rsidP="005A5472">
      <w:pPr>
        <w:jc w:val="both"/>
      </w:pPr>
      <w:r w:rsidRPr="00030BCB">
        <w:rPr>
          <w:b/>
          <w:bCs/>
        </w:rPr>
        <w:t>Câu 2.</w:t>
      </w:r>
      <w:r w:rsidRPr="00030BCB">
        <w:t xml:space="preserve"> </w:t>
      </w:r>
      <w:r w:rsidRPr="005A5472">
        <w:t>Tập hợp nào sau đây chỉ tập hợp các số tự nhiên</w:t>
      </w:r>
      <w:r w:rsidR="005F1D4A" w:rsidRPr="00030BCB">
        <w:t xml:space="preserve"> lẻ</w:t>
      </w:r>
      <w:r w:rsidRPr="005A5472">
        <w:t xml:space="preserve"> lớn hơn </w:t>
      </w:r>
      <w:r w:rsidR="005F1D4A" w:rsidRPr="00030BCB">
        <w:t>5</w:t>
      </w:r>
      <w:r w:rsidRPr="005A5472">
        <w:t xml:space="preserve"> nhưng nhỏ hơn </w:t>
      </w:r>
      <w:r w:rsidR="005F1D4A" w:rsidRPr="00030BCB">
        <w:t>10</w:t>
      </w:r>
      <w:r w:rsidRPr="005A5472">
        <w:t>?</w:t>
      </w:r>
    </w:p>
    <w:p w14:paraId="5E234D30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44F35F5A" w14:textId="7204C3BB" w:rsidR="005A5472" w:rsidRPr="00030BCB" w:rsidRDefault="005A5472" w:rsidP="005A5472">
      <w:pPr>
        <w:jc w:val="both"/>
      </w:pPr>
      <w:r w:rsidRPr="005A5472">
        <w:t xml:space="preserve">A. </w:t>
      </w:r>
      <w:r w:rsidR="005F1D4A" w:rsidRPr="005F1D4A">
        <w:t>{6; 7; 8; 9}</w:t>
      </w:r>
      <w:r w:rsidR="00A1191D" w:rsidRPr="00030BCB">
        <w:t>.</w:t>
      </w:r>
    </w:p>
    <w:p w14:paraId="067F8574" w14:textId="3BD5CA7B" w:rsidR="005A5472" w:rsidRPr="00030BCB" w:rsidRDefault="005A5472" w:rsidP="005A5472">
      <w:pPr>
        <w:jc w:val="both"/>
      </w:pPr>
      <w:r w:rsidRPr="005F1D4A">
        <w:t xml:space="preserve">B. </w:t>
      </w:r>
      <w:r w:rsidR="005F1D4A" w:rsidRPr="005F1D4A">
        <w:t>{7; 9}</w:t>
      </w:r>
      <w:r w:rsidR="00A1191D" w:rsidRPr="00030BCB">
        <w:t>.</w:t>
      </w:r>
    </w:p>
    <w:p w14:paraId="3F00A3B4" w14:textId="13C599BE" w:rsidR="005A5472" w:rsidRPr="00030BCB" w:rsidRDefault="005A5472" w:rsidP="005A5472">
      <w:pPr>
        <w:jc w:val="both"/>
      </w:pPr>
      <w:r w:rsidRPr="005F1D4A">
        <w:t xml:space="preserve">C. </w:t>
      </w:r>
      <w:r w:rsidR="005F1D4A" w:rsidRPr="005F1D4A">
        <w:t>{6; 8}</w:t>
      </w:r>
      <w:r w:rsidR="00A1191D" w:rsidRPr="00030BCB">
        <w:t>.</w:t>
      </w:r>
    </w:p>
    <w:p w14:paraId="71CE4CCD" w14:textId="1EA7C553" w:rsidR="005A5472" w:rsidRPr="00030BCB" w:rsidRDefault="005A5472" w:rsidP="005A5472">
      <w:pPr>
        <w:jc w:val="both"/>
      </w:pPr>
      <w:r w:rsidRPr="005F1D4A">
        <w:t xml:space="preserve">D. </w:t>
      </w:r>
      <w:r w:rsidR="005F1D4A" w:rsidRPr="005F1D4A">
        <w:t>{5; 6; 7; 8; 9; 10}</w:t>
      </w:r>
      <w:r w:rsidR="00A1191D" w:rsidRPr="00030BCB">
        <w:t>.</w:t>
      </w:r>
    </w:p>
    <w:p w14:paraId="0B551224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1DD65D16" w14:textId="59F8BE35" w:rsidR="005A5472" w:rsidRPr="005F1D4A" w:rsidRDefault="005A5472" w:rsidP="005A5472">
      <w:pPr>
        <w:jc w:val="both"/>
      </w:pPr>
      <w:r w:rsidRPr="005F1D4A">
        <w:rPr>
          <w:b/>
          <w:bCs/>
        </w:rPr>
        <w:t>Câu 3.</w:t>
      </w:r>
      <w:r w:rsidRPr="005F1D4A">
        <w:t xml:space="preserve"> </w:t>
      </w:r>
      <w:r w:rsidR="005F1D4A" w:rsidRPr="005F1D4A">
        <w:t xml:space="preserve">Cho ba số tự nhiên liên tiếp tăng dần </w:t>
      </w:r>
      <w:r w:rsidR="005F1D4A" w:rsidRPr="005F1D4A">
        <w:rPr>
          <w:position w:val="-10"/>
          <w:lang w:val="en-US"/>
        </w:rPr>
        <w:object w:dxaOrig="840" w:dyaOrig="320" w14:anchorId="1DF5BD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6pt" o:ole="">
            <v:imagedata r:id="rId4" o:title=""/>
          </v:shape>
          <o:OLEObject Type="Embed" ProgID="Equation.DSMT4" ShapeID="_x0000_i1025" DrawAspect="Content" ObjectID="_1758215804" r:id="rId5"/>
        </w:object>
      </w:r>
      <w:r w:rsidR="005F1D4A" w:rsidRPr="005F1D4A">
        <w:t xml:space="preserve">. Hai số </w:t>
      </w:r>
      <w:r w:rsidR="005F1D4A" w:rsidRPr="005F1D4A">
        <w:rPr>
          <w:position w:val="-6"/>
        </w:rPr>
        <w:object w:dxaOrig="200" w:dyaOrig="220" w14:anchorId="31B5BF40">
          <v:shape id="_x0000_i1026" type="#_x0000_t75" style="width:10pt;height:11pt" o:ole="">
            <v:imagedata r:id="rId6" o:title=""/>
          </v:shape>
          <o:OLEObject Type="Embed" ProgID="Equation.DSMT4" ShapeID="_x0000_i1026" DrawAspect="Content" ObjectID="_1758215805" r:id="rId7"/>
        </w:object>
      </w:r>
      <w:r w:rsidR="005F1D4A" w:rsidRPr="005F1D4A">
        <w:t xml:space="preserve">và </w:t>
      </w:r>
      <w:r w:rsidR="005F1D4A" w:rsidRPr="005F1D4A">
        <w:rPr>
          <w:position w:val="-6"/>
        </w:rPr>
        <w:object w:dxaOrig="200" w:dyaOrig="279" w14:anchorId="1620C527">
          <v:shape id="_x0000_i1027" type="#_x0000_t75" style="width:10pt;height:14pt" o:ole="">
            <v:imagedata r:id="rId8" o:title=""/>
          </v:shape>
          <o:OLEObject Type="Embed" ProgID="Equation.DSMT4" ShapeID="_x0000_i1027" DrawAspect="Content" ObjectID="_1758215806" r:id="rId9"/>
        </w:object>
      </w:r>
      <w:r w:rsidR="005F1D4A" w:rsidRPr="005F1D4A">
        <w:t>là:</w:t>
      </w:r>
    </w:p>
    <w:p w14:paraId="341100EE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040692C8" w14:textId="2549B694" w:rsidR="005A5472" w:rsidRPr="00030BCB" w:rsidRDefault="005A5472" w:rsidP="005A5472">
      <w:pPr>
        <w:jc w:val="both"/>
        <w:rPr>
          <w:lang w:val="fr-FR"/>
        </w:rPr>
      </w:pPr>
      <w:r w:rsidRPr="005A5472">
        <w:t xml:space="preserve">A. </w:t>
      </w:r>
      <w:r w:rsidR="005F1D4A" w:rsidRPr="005F1D4A">
        <w:rPr>
          <w:position w:val="-10"/>
        </w:rPr>
        <w:object w:dxaOrig="1280" w:dyaOrig="320" w14:anchorId="76C2900A">
          <v:shape id="_x0000_i1028" type="#_x0000_t75" style="width:64pt;height:16pt" o:ole="">
            <v:imagedata r:id="rId10" o:title=""/>
          </v:shape>
          <o:OLEObject Type="Embed" ProgID="Equation.DSMT4" ShapeID="_x0000_i1028" DrawAspect="Content" ObjectID="_1758215807" r:id="rId11"/>
        </w:object>
      </w:r>
      <w:r w:rsidR="00A1191D" w:rsidRPr="00030BCB">
        <w:rPr>
          <w:lang w:val="fr-FR"/>
        </w:rPr>
        <w:t>.</w:t>
      </w:r>
    </w:p>
    <w:p w14:paraId="0B39A461" w14:textId="17EE12CD" w:rsidR="005A5472" w:rsidRPr="00030BCB" w:rsidRDefault="005A5472" w:rsidP="005A5472">
      <w:pPr>
        <w:jc w:val="both"/>
        <w:rPr>
          <w:lang w:val="fr-FR"/>
        </w:rPr>
      </w:pPr>
      <w:r w:rsidRPr="005A5472">
        <w:rPr>
          <w:lang w:val="fr-FR"/>
        </w:rPr>
        <w:t xml:space="preserve">B. </w:t>
      </w:r>
      <w:r w:rsidR="00A1191D" w:rsidRPr="005F1D4A">
        <w:rPr>
          <w:position w:val="-10"/>
        </w:rPr>
        <w:object w:dxaOrig="1280" w:dyaOrig="320" w14:anchorId="6F85F798">
          <v:shape id="_x0000_i1029" type="#_x0000_t75" style="width:64pt;height:16pt" o:ole="">
            <v:imagedata r:id="rId12" o:title=""/>
          </v:shape>
          <o:OLEObject Type="Embed" ProgID="Equation.DSMT4" ShapeID="_x0000_i1029" DrawAspect="Content" ObjectID="_1758215808" r:id="rId13"/>
        </w:object>
      </w:r>
      <w:r w:rsidR="00A1191D" w:rsidRPr="00030BCB">
        <w:rPr>
          <w:lang w:val="fr-FR"/>
        </w:rPr>
        <w:t>.</w:t>
      </w:r>
    </w:p>
    <w:p w14:paraId="3D63C6AD" w14:textId="2353FD71" w:rsidR="005A5472" w:rsidRPr="00030BCB" w:rsidRDefault="005A5472" w:rsidP="005A5472">
      <w:pPr>
        <w:jc w:val="both"/>
        <w:rPr>
          <w:lang w:val="fr-FR"/>
        </w:rPr>
      </w:pPr>
      <w:r w:rsidRPr="005A5472">
        <w:rPr>
          <w:lang w:val="fr-FR"/>
        </w:rPr>
        <w:t xml:space="preserve">C. </w:t>
      </w:r>
      <w:r w:rsidR="00A1191D" w:rsidRPr="005F1D4A">
        <w:rPr>
          <w:position w:val="-10"/>
        </w:rPr>
        <w:object w:dxaOrig="1320" w:dyaOrig="320" w14:anchorId="05F90297">
          <v:shape id="_x0000_i1030" type="#_x0000_t75" style="width:66pt;height:16pt" o:ole="">
            <v:imagedata r:id="rId14" o:title=""/>
          </v:shape>
          <o:OLEObject Type="Embed" ProgID="Equation.DSMT4" ShapeID="_x0000_i1030" DrawAspect="Content" ObjectID="_1758215809" r:id="rId15"/>
        </w:object>
      </w:r>
      <w:r w:rsidR="00A1191D" w:rsidRPr="00030BCB">
        <w:rPr>
          <w:lang w:val="fr-FR"/>
        </w:rPr>
        <w:t>.</w:t>
      </w:r>
    </w:p>
    <w:p w14:paraId="37C99F7C" w14:textId="682EB004" w:rsidR="005A5472" w:rsidRPr="00A1191D" w:rsidRDefault="005A5472" w:rsidP="005A5472">
      <w:pPr>
        <w:jc w:val="both"/>
      </w:pPr>
      <w:r w:rsidRPr="005A5472">
        <w:rPr>
          <w:lang w:val="fr-FR"/>
        </w:rPr>
        <w:t xml:space="preserve">D. </w:t>
      </w:r>
      <w:r w:rsidR="00A1191D" w:rsidRPr="005F1D4A">
        <w:rPr>
          <w:position w:val="-10"/>
        </w:rPr>
        <w:object w:dxaOrig="1320" w:dyaOrig="320" w14:anchorId="775D0AB4">
          <v:shape id="_x0000_i1031" type="#_x0000_t75" style="width:66pt;height:16pt" o:ole="">
            <v:imagedata r:id="rId16" o:title=""/>
          </v:shape>
          <o:OLEObject Type="Embed" ProgID="Equation.DSMT4" ShapeID="_x0000_i1031" DrawAspect="Content" ObjectID="_1758215810" r:id="rId17"/>
        </w:object>
      </w:r>
      <w:r w:rsidR="00A1191D" w:rsidRPr="00A1191D">
        <w:t>.</w:t>
      </w:r>
    </w:p>
    <w:p w14:paraId="0B5D686E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551E4837" w14:textId="0CE62168" w:rsidR="005A5472" w:rsidRPr="00A1191D" w:rsidRDefault="005A5472" w:rsidP="005A5472">
      <w:pPr>
        <w:jc w:val="both"/>
        <w:rPr>
          <w:lang w:val="fr-FR"/>
        </w:rPr>
      </w:pPr>
      <w:r w:rsidRPr="00A1191D">
        <w:rPr>
          <w:b/>
          <w:bCs/>
        </w:rPr>
        <w:t>Câu 4.</w:t>
      </w:r>
      <w:r w:rsidRPr="00A1191D">
        <w:t xml:space="preserve"> </w:t>
      </w:r>
      <w:r w:rsidR="00A1191D" w:rsidRPr="00A1191D">
        <w:t xml:space="preserve">Số nào là </w:t>
      </w:r>
      <w:r w:rsidR="00A1191D" w:rsidRPr="00A1191D">
        <w:rPr>
          <w:lang w:val="fr-FR"/>
        </w:rPr>
        <w:t>bội</w:t>
      </w:r>
      <w:r w:rsidR="00A1191D" w:rsidRPr="00A1191D">
        <w:t xml:space="preserve"> của</w:t>
      </w:r>
      <w:r w:rsidR="00A1191D" w:rsidRPr="00A1191D">
        <w:rPr>
          <w:lang w:val="fr-FR"/>
        </w:rPr>
        <w:t xml:space="preserve"> 1</w:t>
      </w:r>
      <w:r w:rsidR="00A1191D">
        <w:rPr>
          <w:lang w:val="fr-FR"/>
        </w:rPr>
        <w:t>4?</w:t>
      </w:r>
    </w:p>
    <w:p w14:paraId="197BFFC2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05C55447" w14:textId="3104771B" w:rsidR="005A5472" w:rsidRPr="00030BCB" w:rsidRDefault="005A5472" w:rsidP="005A5472">
      <w:pPr>
        <w:jc w:val="both"/>
      </w:pPr>
      <w:r w:rsidRPr="005A5472">
        <w:t xml:space="preserve">A. </w:t>
      </w:r>
      <w:r w:rsidR="00A1191D" w:rsidRPr="00030BCB">
        <w:t xml:space="preserve">2. </w:t>
      </w:r>
    </w:p>
    <w:p w14:paraId="7E3EE9A7" w14:textId="31E0D25A" w:rsidR="005A5472" w:rsidRPr="00030BCB" w:rsidRDefault="005A5472" w:rsidP="005A5472">
      <w:pPr>
        <w:jc w:val="both"/>
      </w:pPr>
      <w:r w:rsidRPr="00030BCB">
        <w:t xml:space="preserve">B. </w:t>
      </w:r>
      <w:r w:rsidR="00A1191D" w:rsidRPr="00030BCB">
        <w:t xml:space="preserve">7. </w:t>
      </w:r>
    </w:p>
    <w:p w14:paraId="4E969EE8" w14:textId="36E6D35F" w:rsidR="005A5472" w:rsidRPr="00030BCB" w:rsidRDefault="005A5472" w:rsidP="005A5472">
      <w:pPr>
        <w:jc w:val="both"/>
      </w:pPr>
      <w:r w:rsidRPr="00030BCB">
        <w:t xml:space="preserve">C. </w:t>
      </w:r>
      <w:r w:rsidR="00A1191D" w:rsidRPr="00030BCB">
        <w:t>14.</w:t>
      </w:r>
    </w:p>
    <w:p w14:paraId="65905572" w14:textId="7487ECD6" w:rsidR="005A5472" w:rsidRPr="00030BCB" w:rsidRDefault="005A5472" w:rsidP="005A5472">
      <w:pPr>
        <w:jc w:val="both"/>
      </w:pPr>
      <w:r w:rsidRPr="00030BCB">
        <w:t xml:space="preserve">D. </w:t>
      </w:r>
      <w:r w:rsidR="00A1191D" w:rsidRPr="00030BCB">
        <w:t>27.</w:t>
      </w:r>
    </w:p>
    <w:p w14:paraId="450F6701" w14:textId="77777777" w:rsidR="00DA3473" w:rsidRPr="00030BCB" w:rsidRDefault="00DA3473" w:rsidP="005A5472">
      <w:pPr>
        <w:jc w:val="both"/>
        <w:rPr>
          <w:b/>
          <w:bCs/>
        </w:rPr>
        <w:sectPr w:rsidR="00DA3473" w:rsidRPr="00030BCB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47C46E53" w14:textId="350E9E92" w:rsidR="005A5472" w:rsidRPr="00A1191D" w:rsidRDefault="005A5472" w:rsidP="005A5472">
      <w:pPr>
        <w:jc w:val="both"/>
      </w:pPr>
      <w:r w:rsidRPr="00030BCB">
        <w:rPr>
          <w:b/>
          <w:bCs/>
        </w:rPr>
        <w:t>Câu 5.</w:t>
      </w:r>
      <w:r w:rsidRPr="00030BCB">
        <w:t xml:space="preserve"> </w:t>
      </w:r>
      <w:r w:rsidR="00A1191D" w:rsidRPr="00030BCB">
        <w:t xml:space="preserve">Số nào là </w:t>
      </w:r>
      <w:r w:rsidR="00602A8C" w:rsidRPr="00030BCB">
        <w:t>ước</w:t>
      </w:r>
      <w:r w:rsidR="00A1191D" w:rsidRPr="00030BCB">
        <w:t xml:space="preserve"> của </w:t>
      </w:r>
      <w:r w:rsidR="00602A8C" w:rsidRPr="00030BCB">
        <w:t>10?</w:t>
      </w:r>
    </w:p>
    <w:p w14:paraId="7AEF6DAC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55C94E60" w14:textId="7E63FEC8" w:rsidR="005A5472" w:rsidRPr="00602A8C" w:rsidRDefault="005A5472" w:rsidP="005A5472">
      <w:pPr>
        <w:jc w:val="both"/>
      </w:pPr>
      <w:r w:rsidRPr="005A5472">
        <w:t xml:space="preserve">A. </w:t>
      </w:r>
      <w:r w:rsidR="00602A8C" w:rsidRPr="00602A8C">
        <w:t>3 và 7.</w:t>
      </w:r>
    </w:p>
    <w:p w14:paraId="26D0AC1E" w14:textId="62E2E240" w:rsidR="005A5472" w:rsidRPr="00602A8C" w:rsidRDefault="005A5472" w:rsidP="005A5472">
      <w:pPr>
        <w:jc w:val="both"/>
      </w:pPr>
      <w:r w:rsidRPr="00602A8C">
        <w:t xml:space="preserve">B. </w:t>
      </w:r>
      <w:r w:rsidR="00602A8C" w:rsidRPr="00602A8C">
        <w:t>6 và 4.</w:t>
      </w:r>
    </w:p>
    <w:p w14:paraId="2E67BC50" w14:textId="25EF8325" w:rsidR="005A5472" w:rsidRPr="00602A8C" w:rsidRDefault="005A5472" w:rsidP="005A5472">
      <w:pPr>
        <w:jc w:val="both"/>
      </w:pPr>
      <w:r w:rsidRPr="00602A8C">
        <w:t xml:space="preserve">C. </w:t>
      </w:r>
      <w:r w:rsidR="00602A8C" w:rsidRPr="00602A8C">
        <w:t>10 và 0.</w:t>
      </w:r>
    </w:p>
    <w:p w14:paraId="21725D89" w14:textId="249EAF98" w:rsidR="005A5472" w:rsidRPr="00602A8C" w:rsidRDefault="005A5472" w:rsidP="005A5472">
      <w:pPr>
        <w:jc w:val="both"/>
      </w:pPr>
      <w:r w:rsidRPr="00602A8C">
        <w:t xml:space="preserve">D. </w:t>
      </w:r>
      <w:r w:rsidR="00602A8C" w:rsidRPr="00602A8C">
        <w:t>5 và 2.</w:t>
      </w:r>
    </w:p>
    <w:p w14:paraId="4E4F574B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5D00E930" w14:textId="13E957A1" w:rsidR="005A5472" w:rsidRPr="00602A8C" w:rsidRDefault="005A5472" w:rsidP="005A5472">
      <w:pPr>
        <w:jc w:val="both"/>
      </w:pPr>
      <w:r w:rsidRPr="00602A8C">
        <w:rPr>
          <w:b/>
          <w:bCs/>
        </w:rPr>
        <w:t>Câu 6.</w:t>
      </w:r>
      <w:r w:rsidRPr="00602A8C">
        <w:t xml:space="preserve"> </w:t>
      </w:r>
      <w:r w:rsidR="00602A8C" w:rsidRPr="00602A8C">
        <w:t>Trong các số sau, số nào chi</w:t>
      </w:r>
      <w:r w:rsidR="00602A8C">
        <w:rPr>
          <w:lang w:val="en-US"/>
        </w:rPr>
        <w:t>a</w:t>
      </w:r>
      <w:r w:rsidR="00602A8C" w:rsidRPr="00602A8C">
        <w:t xml:space="preserve"> hết cho 9?</w:t>
      </w:r>
    </w:p>
    <w:p w14:paraId="7B6EED37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06FEC5B6" w14:textId="1A5BFD21" w:rsidR="005A5472" w:rsidRPr="00B30F23" w:rsidRDefault="005A5472" w:rsidP="005A5472">
      <w:pPr>
        <w:jc w:val="both"/>
      </w:pPr>
      <w:r w:rsidRPr="005A5472">
        <w:t xml:space="preserve">A. </w:t>
      </w:r>
      <w:r w:rsidR="00B30F23" w:rsidRPr="00B30F23">
        <w:t>336.</w:t>
      </w:r>
    </w:p>
    <w:p w14:paraId="76F38079" w14:textId="030E27C4" w:rsidR="005A5472" w:rsidRPr="00B30F23" w:rsidRDefault="005A5472" w:rsidP="005A5472">
      <w:pPr>
        <w:jc w:val="both"/>
      </w:pPr>
      <w:r w:rsidRPr="00602A8C">
        <w:t xml:space="preserve">B. </w:t>
      </w:r>
      <w:r w:rsidR="00B30F23" w:rsidRPr="00B30F23">
        <w:t>135.</w:t>
      </w:r>
    </w:p>
    <w:p w14:paraId="7694AC59" w14:textId="00E51361" w:rsidR="005A5472" w:rsidRPr="00B30F23" w:rsidRDefault="005A5472" w:rsidP="005A5472">
      <w:pPr>
        <w:jc w:val="both"/>
      </w:pPr>
      <w:r w:rsidRPr="00602A8C">
        <w:t xml:space="preserve">C. </w:t>
      </w:r>
      <w:r w:rsidR="00B30F23" w:rsidRPr="00B30F23">
        <w:t>679.</w:t>
      </w:r>
    </w:p>
    <w:p w14:paraId="36B82E0A" w14:textId="51D5BF66" w:rsidR="005A5472" w:rsidRPr="00B30F23" w:rsidRDefault="005A5472" w:rsidP="005A5472">
      <w:pPr>
        <w:jc w:val="both"/>
      </w:pPr>
      <w:r w:rsidRPr="00602A8C">
        <w:t>D.</w:t>
      </w:r>
      <w:r w:rsidR="00B30F23" w:rsidRPr="00B30F23">
        <w:t xml:space="preserve"> 127.</w:t>
      </w:r>
    </w:p>
    <w:p w14:paraId="698F5442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4336272C" w14:textId="11B4A49F" w:rsidR="005A5472" w:rsidRDefault="005A5472" w:rsidP="005A5472">
      <w:pPr>
        <w:jc w:val="both"/>
      </w:pPr>
      <w:r w:rsidRPr="00B30F23">
        <w:rPr>
          <w:b/>
          <w:bCs/>
        </w:rPr>
        <w:t>Câu 7.</w:t>
      </w:r>
      <w:r w:rsidRPr="00602A8C">
        <w:t xml:space="preserve"> </w:t>
      </w:r>
      <w:r w:rsidR="00B30F23" w:rsidRPr="00B30F23">
        <w:t>Trong các hình vẽ sau, hình nào là lục giác đều?</w:t>
      </w:r>
    </w:p>
    <w:p w14:paraId="02C6D92D" w14:textId="23C5DB64" w:rsidR="00B30F23" w:rsidRPr="00602A8C" w:rsidRDefault="00B30F23" w:rsidP="00DA3473">
      <w:pPr>
        <w:jc w:val="center"/>
      </w:pPr>
      <w:r w:rsidRPr="00B30F23">
        <w:rPr>
          <w:noProof/>
        </w:rPr>
        <w:drawing>
          <wp:inline distT="0" distB="0" distL="0" distR="0" wp14:anchorId="787E4ED5" wp14:editId="20A32CD4">
            <wp:extent cx="4578585" cy="933498"/>
            <wp:effectExtent l="0" t="0" r="0" b="0"/>
            <wp:docPr id="4311792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17926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8585" cy="933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5D4E7" w14:textId="77777777" w:rsidR="00DA3473" w:rsidRDefault="00DA3473" w:rsidP="005A5472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0F89A718" w14:textId="39594A0C" w:rsidR="005A5472" w:rsidRDefault="005A5472" w:rsidP="005A5472">
      <w:pPr>
        <w:jc w:val="both"/>
      </w:pPr>
      <w:r w:rsidRPr="005A5472">
        <w:t xml:space="preserve">A. </w:t>
      </w:r>
      <w:r w:rsidR="00B30F23" w:rsidRPr="00030BCB">
        <w:rPr>
          <w:noProof/>
        </w:rPr>
        <w:t>Hình 1.</w:t>
      </w:r>
    </w:p>
    <w:p w14:paraId="2EDBEA9C" w14:textId="7B24424C" w:rsidR="005A5472" w:rsidRPr="00030BCB" w:rsidRDefault="005A5472" w:rsidP="005A5472">
      <w:pPr>
        <w:jc w:val="both"/>
      </w:pPr>
      <w:r w:rsidRPr="00602A8C">
        <w:t xml:space="preserve">B. </w:t>
      </w:r>
      <w:r w:rsidR="00B30F23" w:rsidRPr="00030BCB">
        <w:t xml:space="preserve">Hình 2. </w:t>
      </w:r>
    </w:p>
    <w:p w14:paraId="45C42090" w14:textId="5AEF23E5" w:rsidR="005A5472" w:rsidRPr="00030BCB" w:rsidRDefault="005A5472" w:rsidP="005A5472">
      <w:pPr>
        <w:jc w:val="both"/>
      </w:pPr>
      <w:r w:rsidRPr="00602A8C">
        <w:t xml:space="preserve">C. </w:t>
      </w:r>
      <w:r w:rsidR="00B30F23" w:rsidRPr="00030BCB">
        <w:t xml:space="preserve">Hình 3. </w:t>
      </w:r>
    </w:p>
    <w:p w14:paraId="684BE8FD" w14:textId="532A48AB" w:rsidR="005A5472" w:rsidRPr="00030BCB" w:rsidRDefault="005A5472" w:rsidP="005A5472">
      <w:pPr>
        <w:jc w:val="both"/>
      </w:pPr>
      <w:r w:rsidRPr="00602A8C">
        <w:t>D.</w:t>
      </w:r>
      <w:r w:rsidR="00B30F23" w:rsidRPr="00030BCB">
        <w:t xml:space="preserve"> Hình 4.</w:t>
      </w:r>
    </w:p>
    <w:p w14:paraId="01358CFF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7B689E02" w14:textId="323859EF" w:rsidR="005A5472" w:rsidRDefault="005A5472" w:rsidP="005A5472">
      <w:pPr>
        <w:jc w:val="both"/>
      </w:pPr>
      <w:r w:rsidRPr="00B30F23">
        <w:rPr>
          <w:b/>
          <w:bCs/>
        </w:rPr>
        <w:t>Câu 8.</w:t>
      </w:r>
      <w:r w:rsidRPr="00602A8C">
        <w:t xml:space="preserve"> </w:t>
      </w:r>
      <w:r w:rsidR="00B30F23" w:rsidRPr="00B30F23">
        <w:t>Hình vuông ABCD có bốn cạnh là:</w:t>
      </w:r>
    </w:p>
    <w:p w14:paraId="06E3B7AA" w14:textId="25BC59C8" w:rsidR="00B30F23" w:rsidRPr="00B30F23" w:rsidRDefault="00A22E51" w:rsidP="00DA3473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5CD16DC" wp14:editId="67F2E184">
            <wp:extent cx="1066165" cy="1162050"/>
            <wp:effectExtent l="0" t="0" r="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16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31902" w14:textId="77777777" w:rsidR="00DA3473" w:rsidRDefault="00DA3473" w:rsidP="00A22E51">
      <w:pPr>
        <w:jc w:val="both"/>
        <w:sectPr w:rsidR="00DA3473" w:rsidSect="00183AA3">
          <w:type w:val="continuous"/>
          <w:pgSz w:w="11906" w:h="16838"/>
          <w:pgMar w:top="720" w:right="720" w:bottom="720" w:left="720" w:header="720" w:footer="720" w:gutter="0"/>
          <w:cols w:space="720"/>
          <w:docGrid w:linePitch="360"/>
        </w:sectPr>
      </w:pPr>
    </w:p>
    <w:p w14:paraId="7D2666CE" w14:textId="7CA9E06B" w:rsidR="00A22E51" w:rsidRPr="00922119" w:rsidRDefault="00A22E51" w:rsidP="00A22E51">
      <w:pPr>
        <w:jc w:val="both"/>
        <w:rPr>
          <w:lang w:val="en-US"/>
        </w:rPr>
      </w:pPr>
      <w:r>
        <w:t>A. AC, BD, CD, DA</w:t>
      </w:r>
      <w:r w:rsidR="00922119">
        <w:rPr>
          <w:lang w:val="en-US"/>
        </w:rPr>
        <w:t>.</w:t>
      </w:r>
    </w:p>
    <w:p w14:paraId="4542E060" w14:textId="1C13699A" w:rsidR="00A22E51" w:rsidRDefault="00A22E51" w:rsidP="00A22E51">
      <w:pPr>
        <w:jc w:val="both"/>
      </w:pPr>
      <w:r>
        <w:t>B. AB, BC, CD, DA</w:t>
      </w:r>
      <w:r w:rsidR="00922119">
        <w:rPr>
          <w:lang w:val="en-US"/>
        </w:rPr>
        <w:t>.</w:t>
      </w:r>
      <w:r>
        <w:t xml:space="preserve">  </w:t>
      </w:r>
    </w:p>
    <w:p w14:paraId="31A6ABB3" w14:textId="2FC6FA36" w:rsidR="00A22E51" w:rsidRDefault="00A22E51" w:rsidP="00A22E51">
      <w:pPr>
        <w:jc w:val="both"/>
      </w:pPr>
      <w:r>
        <w:t>C. AD, BC, CD, CA</w:t>
      </w:r>
      <w:r w:rsidR="00922119">
        <w:rPr>
          <w:lang w:val="en-US"/>
        </w:rPr>
        <w:t>.</w:t>
      </w:r>
      <w:r>
        <w:t xml:space="preserve"> </w:t>
      </w:r>
    </w:p>
    <w:p w14:paraId="23296226" w14:textId="7F79A51B" w:rsidR="00A22E51" w:rsidRPr="00030BCB" w:rsidRDefault="00A22E51" w:rsidP="00A22E51">
      <w:pPr>
        <w:jc w:val="both"/>
      </w:pPr>
      <w:r>
        <w:t>D. AD, BC, CD, BD</w:t>
      </w:r>
      <w:r w:rsidR="00922119" w:rsidRPr="00030BCB">
        <w:t>.</w:t>
      </w:r>
    </w:p>
    <w:p w14:paraId="24835B0A" w14:textId="77777777" w:rsidR="00DA3473" w:rsidRDefault="00DA3473" w:rsidP="005A5472">
      <w:pPr>
        <w:jc w:val="both"/>
        <w:rPr>
          <w:b/>
          <w:bCs/>
        </w:rPr>
        <w:sectPr w:rsidR="00DA3473" w:rsidSect="00DA3473">
          <w:type w:val="continuous"/>
          <w:pgSz w:w="11906" w:h="16838"/>
          <w:pgMar w:top="720" w:right="720" w:bottom="720" w:left="720" w:header="720" w:footer="720" w:gutter="0"/>
          <w:cols w:num="4" w:space="706"/>
          <w:docGrid w:linePitch="360"/>
        </w:sectPr>
      </w:pPr>
    </w:p>
    <w:p w14:paraId="4046A450" w14:textId="1D10A8D3" w:rsidR="005A5472" w:rsidRPr="003F6978" w:rsidRDefault="005A5472" w:rsidP="005A5472">
      <w:pPr>
        <w:jc w:val="both"/>
        <w:rPr>
          <w:b/>
          <w:bCs/>
        </w:rPr>
      </w:pPr>
      <w:r w:rsidRPr="003F6978">
        <w:rPr>
          <w:b/>
          <w:bCs/>
        </w:rPr>
        <w:t>II. PHẦN TỰ LUẬN (8 điểm)</w:t>
      </w:r>
    </w:p>
    <w:p w14:paraId="1F89AC12" w14:textId="72F578D5" w:rsidR="00A22E51" w:rsidRPr="00F60E41" w:rsidRDefault="00A22E51" w:rsidP="005A5472">
      <w:pPr>
        <w:jc w:val="both"/>
      </w:pPr>
      <w:r w:rsidRPr="003F6978">
        <w:rPr>
          <w:b/>
          <w:bCs/>
        </w:rPr>
        <w:t>Câu 1.</w:t>
      </w:r>
      <w:r w:rsidR="003F6978" w:rsidRPr="003F6978">
        <w:rPr>
          <w:b/>
          <w:bCs/>
        </w:rPr>
        <w:t xml:space="preserve"> (3 điểm)</w:t>
      </w:r>
      <w:r w:rsidR="003F6978" w:rsidRPr="003F6978">
        <w:t xml:space="preserve"> </w:t>
      </w:r>
      <w:r w:rsidR="00F60E41" w:rsidRPr="003F6978">
        <w:t>Thực hiện phép tính</w:t>
      </w:r>
      <w:r w:rsidR="00F60E41" w:rsidRPr="00F60E41">
        <w:t xml:space="preserve"> (tính hợp lí nếu có thể):</w:t>
      </w:r>
    </w:p>
    <w:p w14:paraId="59C352E8" w14:textId="4FF4DA1C" w:rsid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a) </w:t>
      </w:r>
      <w:r w:rsidR="00DA3473">
        <w:rPr>
          <w:lang w:val="en-US"/>
        </w:rPr>
        <w:t>2.29</w:t>
      </w:r>
      <w:r w:rsidR="00F60E41" w:rsidRPr="00F60E41">
        <w:rPr>
          <w:lang w:val="en-US"/>
        </w:rPr>
        <w:t xml:space="preserve"> </w:t>
      </w:r>
      <w:r w:rsidR="00F60E41" w:rsidRPr="003F6978">
        <w:rPr>
          <w:lang w:val="en-US"/>
        </w:rPr>
        <w:t>–</w:t>
      </w:r>
      <w:r w:rsidR="00F60E41" w:rsidRPr="00F60E41">
        <w:rPr>
          <w:lang w:val="en-US"/>
        </w:rPr>
        <w:t xml:space="preserve"> 14</w:t>
      </w:r>
      <w:r w:rsidR="00DA3473">
        <w:rPr>
          <w:lang w:val="en-US"/>
        </w:rPr>
        <w:t>4 : 3</w:t>
      </w:r>
    </w:p>
    <w:p w14:paraId="2F31F223" w14:textId="58FBD3AE" w:rsidR="003F6978" w:rsidRP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b) </w:t>
      </w:r>
      <w:r w:rsidRPr="003F6978">
        <w:rPr>
          <w:lang w:val="en-US"/>
        </w:rPr>
        <w:t>67. 36 + 67. 65 – 67</w:t>
      </w:r>
    </w:p>
    <w:p w14:paraId="40326E4E" w14:textId="39FC81D9" w:rsidR="00A22E51" w:rsidRDefault="00A22E51" w:rsidP="005A5472">
      <w:pPr>
        <w:jc w:val="both"/>
        <w:rPr>
          <w:lang w:val="en-US"/>
        </w:rPr>
      </w:pPr>
      <w:r w:rsidRPr="00F60E41">
        <w:rPr>
          <w:b/>
          <w:bCs/>
        </w:rPr>
        <w:t>Câu 2.</w:t>
      </w:r>
      <w:r w:rsidR="003F6978" w:rsidRPr="00F60E41">
        <w:rPr>
          <w:b/>
          <w:bCs/>
          <w:lang w:val="en-US"/>
        </w:rPr>
        <w:t xml:space="preserve"> (2 điểm)</w:t>
      </w:r>
      <w:r w:rsidR="003F6978">
        <w:rPr>
          <w:lang w:val="en-US"/>
        </w:rPr>
        <w:t xml:space="preserve"> </w:t>
      </w:r>
      <w:r w:rsidR="00CE4655">
        <w:rPr>
          <w:lang w:val="en-US"/>
        </w:rPr>
        <w:t>Tìm x biết</w:t>
      </w:r>
      <w:r w:rsidR="00F60E41" w:rsidRPr="003F6978">
        <w:t>:</w:t>
      </w:r>
    </w:p>
    <w:p w14:paraId="7773D96B" w14:textId="1BB76F5D" w:rsid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a) </w:t>
      </w:r>
      <w:r w:rsidR="005A4DF0">
        <w:rPr>
          <w:lang w:val="en-US"/>
        </w:rPr>
        <w:t>x + 7 = 36 : 3</w:t>
      </w:r>
    </w:p>
    <w:p w14:paraId="0B8B8A0E" w14:textId="4D391392" w:rsidR="003F6978" w:rsidRP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b) </w:t>
      </w:r>
      <w:r w:rsidR="005A4DF0">
        <w:rPr>
          <w:lang w:val="en-US"/>
        </w:rPr>
        <w:t xml:space="preserve">3x = 2.15 – </w:t>
      </w:r>
      <w:r w:rsidR="00183AA3">
        <w:rPr>
          <w:lang w:val="en-US"/>
        </w:rPr>
        <w:t>51</w:t>
      </w:r>
      <w:r w:rsidR="005A4DF0">
        <w:rPr>
          <w:lang w:val="en-US"/>
        </w:rPr>
        <w:t xml:space="preserve"> : </w:t>
      </w:r>
      <w:r w:rsidR="00183AA3">
        <w:rPr>
          <w:lang w:val="en-US"/>
        </w:rPr>
        <w:t>17</w:t>
      </w:r>
    </w:p>
    <w:p w14:paraId="59DA6C49" w14:textId="5DA6C124" w:rsidR="00A22E51" w:rsidRPr="003F6978" w:rsidRDefault="00A22E51" w:rsidP="005A5472">
      <w:pPr>
        <w:jc w:val="both"/>
        <w:rPr>
          <w:lang w:val="en-US"/>
        </w:rPr>
      </w:pPr>
      <w:r w:rsidRPr="00183AA3">
        <w:rPr>
          <w:b/>
          <w:bCs/>
        </w:rPr>
        <w:t>Câu 3.</w:t>
      </w:r>
      <w:r w:rsidR="003F6978" w:rsidRPr="00183AA3">
        <w:rPr>
          <w:b/>
          <w:bCs/>
          <w:lang w:val="en-US"/>
        </w:rPr>
        <w:t xml:space="preserve"> (0,5 điểm)</w:t>
      </w:r>
      <w:r w:rsidR="003F6978">
        <w:rPr>
          <w:lang w:val="en-US"/>
        </w:rPr>
        <w:t xml:space="preserve"> </w:t>
      </w:r>
      <w:r w:rsidR="00183AA3" w:rsidRPr="00183AA3">
        <w:rPr>
          <w:lang w:val="en-US"/>
        </w:rPr>
        <w:t>Cho số tự nhiên</w:t>
      </w:r>
      <w:r w:rsidR="00030BCB" w:rsidRPr="00183AA3">
        <w:rPr>
          <w:position w:val="-6"/>
          <w:lang w:val="en-US"/>
        </w:rPr>
        <w:object w:dxaOrig="1040" w:dyaOrig="340" w14:anchorId="4BE9A689">
          <v:shape id="_x0000_i1039" type="#_x0000_t75" style="width:52pt;height:17pt" o:ole="">
            <v:imagedata r:id="rId20" o:title=""/>
          </v:shape>
          <o:OLEObject Type="Embed" ProgID="Equation.DSMT4" ShapeID="_x0000_i1039" DrawAspect="Content" ObjectID="_1758215811" r:id="rId21"/>
        </w:object>
      </w:r>
      <w:r w:rsidR="00183AA3" w:rsidRPr="00183AA3">
        <w:rPr>
          <w:lang w:val="en-US"/>
        </w:rPr>
        <w:t xml:space="preserve">, tìm các chữ số </w:t>
      </w:r>
      <w:r w:rsidR="00183AA3">
        <w:rPr>
          <w:lang w:val="en-US"/>
        </w:rPr>
        <w:t>a và b</w:t>
      </w:r>
      <w:r w:rsidR="00183AA3" w:rsidRPr="00183AA3">
        <w:rPr>
          <w:lang w:val="en-US"/>
        </w:rPr>
        <w:t xml:space="preserve"> để M chia hết cho 2; 3; 5; 9</w:t>
      </w:r>
      <w:r w:rsidR="00183AA3">
        <w:rPr>
          <w:lang w:val="en-US"/>
        </w:rPr>
        <w:t>.</w:t>
      </w:r>
    </w:p>
    <w:p w14:paraId="13BB9621" w14:textId="0DA063D9" w:rsidR="00A22E51" w:rsidRPr="00CE4655" w:rsidRDefault="00A22E51" w:rsidP="005A5472">
      <w:pPr>
        <w:jc w:val="both"/>
        <w:rPr>
          <w:b/>
          <w:bCs/>
          <w:lang w:val="en-US"/>
        </w:rPr>
      </w:pPr>
      <w:r w:rsidRPr="00CE4655">
        <w:rPr>
          <w:b/>
          <w:bCs/>
        </w:rPr>
        <w:t xml:space="preserve">Câu 4. </w:t>
      </w:r>
      <w:r w:rsidR="003F6978" w:rsidRPr="00CE4655">
        <w:rPr>
          <w:b/>
          <w:bCs/>
          <w:lang w:val="en-US"/>
        </w:rPr>
        <w:t xml:space="preserve">(1,5 điểm) </w:t>
      </w:r>
    </w:p>
    <w:p w14:paraId="2C2520FD" w14:textId="22D6ADF6" w:rsid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a) </w:t>
      </w:r>
      <w:r w:rsidR="003D5AFF" w:rsidRPr="003D5AFF">
        <w:rPr>
          <w:lang w:val="en-US"/>
        </w:rPr>
        <w:t xml:space="preserve">Hình </w:t>
      </w:r>
      <w:r w:rsidR="00E14E54">
        <w:rPr>
          <w:lang w:val="en-US"/>
        </w:rPr>
        <w:t>d</w:t>
      </w:r>
      <w:r w:rsidR="003D5AFF" w:rsidRPr="003D5AFF">
        <w:rPr>
          <w:lang w:val="en-US"/>
        </w:rPr>
        <w:t>ưới đây gồm các hình nào?</w:t>
      </w:r>
    </w:p>
    <w:p w14:paraId="05B89B5D" w14:textId="284BF03E" w:rsidR="003D5AFF" w:rsidRDefault="0069690F" w:rsidP="00311C2D">
      <w:pPr>
        <w:jc w:val="center"/>
        <w:rPr>
          <w:lang w:val="en-US"/>
        </w:rPr>
      </w:pPr>
      <w:r w:rsidRPr="0069690F">
        <w:rPr>
          <w:noProof/>
          <w:lang w:val="en-US"/>
        </w:rPr>
        <w:lastRenderedPageBreak/>
        <w:drawing>
          <wp:inline distT="0" distB="0" distL="0" distR="0" wp14:anchorId="044C4C93" wp14:editId="7E2252E7">
            <wp:extent cx="1759040" cy="1454225"/>
            <wp:effectExtent l="0" t="0" r="0" b="0"/>
            <wp:docPr id="671733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7334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59040" cy="145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04B5F" w14:textId="22772005" w:rsidR="003F6978" w:rsidRDefault="003F6978" w:rsidP="005A5472">
      <w:pPr>
        <w:jc w:val="both"/>
        <w:rPr>
          <w:lang w:val="en-US"/>
        </w:rPr>
      </w:pPr>
      <w:r>
        <w:rPr>
          <w:lang w:val="en-US"/>
        </w:rPr>
        <w:t xml:space="preserve">b) </w:t>
      </w:r>
      <w:r w:rsidR="00183AA3">
        <w:rPr>
          <w:lang w:val="en-US"/>
        </w:rPr>
        <w:t>K</w:t>
      </w:r>
      <w:r w:rsidR="00CE4655">
        <w:rPr>
          <w:lang w:val="en-US"/>
        </w:rPr>
        <w:t>ể tên các cạnh và</w:t>
      </w:r>
      <w:r w:rsidR="00CE4655" w:rsidRPr="00CE4655">
        <w:rPr>
          <w:lang w:val="en-US"/>
        </w:rPr>
        <w:t xml:space="preserve"> đường chéo của hình chữ nhật ABCD.</w:t>
      </w:r>
    </w:p>
    <w:p w14:paraId="23FE97E8" w14:textId="25F713A4" w:rsidR="00CE4655" w:rsidRPr="003F6978" w:rsidRDefault="00CE4655" w:rsidP="00311C2D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DD29033" wp14:editId="7B812F0E">
            <wp:extent cx="1841500" cy="1092200"/>
            <wp:effectExtent l="0" t="0" r="6350" b="0"/>
            <wp:docPr id="12126231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092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D4FB36" w14:textId="5C19C696" w:rsidR="00A22E51" w:rsidRDefault="00A22E51" w:rsidP="005A5472">
      <w:pPr>
        <w:jc w:val="both"/>
        <w:rPr>
          <w:lang w:val="en-US"/>
        </w:rPr>
      </w:pPr>
      <w:r w:rsidRPr="00CE4655">
        <w:rPr>
          <w:b/>
          <w:bCs/>
          <w:lang w:val="en-US"/>
        </w:rPr>
        <w:t xml:space="preserve">Câu 5. </w:t>
      </w:r>
      <w:r w:rsidR="003F6978" w:rsidRPr="00CE4655">
        <w:rPr>
          <w:b/>
          <w:bCs/>
          <w:lang w:val="en-US"/>
        </w:rPr>
        <w:t>(0,5 điểm)</w:t>
      </w:r>
      <w:r w:rsidR="00CE4655">
        <w:rPr>
          <w:lang w:val="en-US"/>
        </w:rPr>
        <w:t xml:space="preserve"> </w:t>
      </w:r>
      <w:r w:rsidR="00CE4655" w:rsidRPr="00CE4655">
        <w:rPr>
          <w:lang w:val="en-US"/>
        </w:rPr>
        <w:t>Tính diện tích của hồ bơi có kích thước như hình vẽ sau</w:t>
      </w:r>
      <w:r w:rsidR="00CE4655">
        <w:rPr>
          <w:lang w:val="en-US"/>
        </w:rPr>
        <w:t>.</w:t>
      </w:r>
    </w:p>
    <w:p w14:paraId="52DE285F" w14:textId="66E39358" w:rsidR="00CE4655" w:rsidRDefault="00CE4655" w:rsidP="00311C2D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5169545" wp14:editId="7958FCDF">
            <wp:extent cx="1231900" cy="901156"/>
            <wp:effectExtent l="0" t="0" r="6350" b="0"/>
            <wp:docPr id="71102089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607" cy="9067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023BE4" w14:textId="691C4995" w:rsidR="00A22E51" w:rsidRDefault="00A22E51" w:rsidP="00922119">
      <w:pPr>
        <w:jc w:val="both"/>
        <w:rPr>
          <w:lang w:val="en-US"/>
        </w:rPr>
      </w:pPr>
      <w:r w:rsidRPr="00183AA3">
        <w:rPr>
          <w:b/>
          <w:bCs/>
          <w:lang w:val="en-US"/>
        </w:rPr>
        <w:t xml:space="preserve">Câu 6. </w:t>
      </w:r>
      <w:r w:rsidR="003F6978" w:rsidRPr="00183AA3">
        <w:rPr>
          <w:b/>
          <w:bCs/>
          <w:lang w:val="en-US"/>
        </w:rPr>
        <w:t>(0,5 điểm)</w:t>
      </w:r>
      <w:r w:rsidR="00183AA3">
        <w:rPr>
          <w:lang w:val="en-US"/>
        </w:rPr>
        <w:t xml:space="preserve"> </w:t>
      </w:r>
      <w:r w:rsidR="00244CCE" w:rsidRPr="00244CCE">
        <w:rPr>
          <w:lang w:val="en-US"/>
        </w:rPr>
        <w:t>Vào tết Trung thu, lớp của Trang đã chuẩn bị các phần quà như nhau từ 240 thanh sô cô la nhỏ và 160</w:t>
      </w:r>
      <w:r w:rsidR="00244CCE">
        <w:rPr>
          <w:lang w:val="en-US"/>
        </w:rPr>
        <w:t xml:space="preserve"> </w:t>
      </w:r>
      <w:r w:rsidR="00244CCE" w:rsidRPr="00244CCE">
        <w:rPr>
          <w:lang w:val="en-US"/>
        </w:rPr>
        <w:t>chiếc bánh trung thu để tặng các bạn nhỏ ở một trung tâm trẻ khuyết tật. Hỏi các bạn lớp Trang đã chuẩn bị</w:t>
      </w:r>
      <w:r w:rsidR="00244CCE">
        <w:rPr>
          <w:lang w:val="en-US"/>
        </w:rPr>
        <w:t xml:space="preserve"> </w:t>
      </w:r>
      <w:r w:rsidR="00244CCE" w:rsidRPr="00244CCE">
        <w:rPr>
          <w:lang w:val="en-US"/>
        </w:rPr>
        <w:t>được nhiều nhất bao nhiêu phần quà và khi đó, mỗi phần quà bao gồm mấy thanh sô cô la và mấy chiếc bánh</w:t>
      </w:r>
      <w:r w:rsidR="00244CCE">
        <w:rPr>
          <w:lang w:val="en-US"/>
        </w:rPr>
        <w:t xml:space="preserve"> </w:t>
      </w:r>
      <w:r w:rsidR="00244CCE" w:rsidRPr="00244CCE">
        <w:rPr>
          <w:lang w:val="en-US"/>
        </w:rPr>
        <w:t>trung thu?</w:t>
      </w:r>
    </w:p>
    <w:p w14:paraId="3E987F0C" w14:textId="77777777" w:rsidR="00183AA3" w:rsidRDefault="00183AA3" w:rsidP="005A5472">
      <w:pPr>
        <w:jc w:val="both"/>
        <w:rPr>
          <w:lang w:val="en-US"/>
        </w:rPr>
      </w:pPr>
    </w:p>
    <w:p w14:paraId="23CDA429" w14:textId="77777777" w:rsidR="00922119" w:rsidRDefault="00922119">
      <w:pPr>
        <w:spacing w:before="0" w:after="160" w:line="259" w:lineRule="auto"/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</w:p>
    <w:p w14:paraId="157B9E61" w14:textId="14412FA6" w:rsidR="00183AA3" w:rsidRPr="00244CCE" w:rsidRDefault="00183AA3" w:rsidP="00244CCE">
      <w:pPr>
        <w:jc w:val="center"/>
        <w:rPr>
          <w:b/>
          <w:bCs/>
          <w:sz w:val="28"/>
          <w:szCs w:val="24"/>
          <w:lang w:val="en-US"/>
        </w:rPr>
      </w:pPr>
      <w:r w:rsidRPr="00244CCE">
        <w:rPr>
          <w:b/>
          <w:bCs/>
          <w:sz w:val="28"/>
          <w:szCs w:val="24"/>
          <w:lang w:val="en-US"/>
        </w:rPr>
        <w:lastRenderedPageBreak/>
        <w:t>ĐÁP ÁN</w:t>
      </w:r>
    </w:p>
    <w:p w14:paraId="798BB2DA" w14:textId="77777777" w:rsidR="00183AA3" w:rsidRPr="00A1191D" w:rsidRDefault="00183AA3" w:rsidP="00183AA3">
      <w:pPr>
        <w:jc w:val="both"/>
        <w:rPr>
          <w:b/>
          <w:bCs/>
        </w:rPr>
      </w:pPr>
      <w:r w:rsidRPr="00A1191D">
        <w:rPr>
          <w:b/>
          <w:bCs/>
        </w:rPr>
        <w:t>I. PHẦN TRẮC NGHIỆM (2 điểm)</w:t>
      </w:r>
    </w:p>
    <w:p w14:paraId="52D1831F" w14:textId="08096699" w:rsidR="00183AA3" w:rsidRPr="00183AA3" w:rsidRDefault="00183AA3" w:rsidP="005A5472">
      <w:pPr>
        <w:jc w:val="both"/>
      </w:pPr>
      <w:r w:rsidRPr="00183AA3">
        <w:t>Mỗi câu đúng được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7"/>
        <w:gridCol w:w="1307"/>
        <w:gridCol w:w="1307"/>
        <w:gridCol w:w="1307"/>
      </w:tblGrid>
      <w:tr w:rsidR="00183AA3" w:rsidRPr="00183AA3" w14:paraId="36A1CEB9" w14:textId="77777777" w:rsidTr="00183AA3">
        <w:tc>
          <w:tcPr>
            <w:tcW w:w="1307" w:type="dxa"/>
          </w:tcPr>
          <w:p w14:paraId="1A05AC94" w14:textId="7A6C8EA1" w:rsidR="00183AA3" w:rsidRPr="00183AA3" w:rsidRDefault="00183AA3" w:rsidP="00183AA3">
            <w:pPr>
              <w:jc w:val="center"/>
              <w:rPr>
                <w:b/>
                <w:bCs/>
                <w:lang w:val="en-US"/>
              </w:rPr>
            </w:pPr>
            <w:r w:rsidRPr="00183AA3">
              <w:rPr>
                <w:b/>
                <w:bCs/>
                <w:lang w:val="en-US"/>
              </w:rPr>
              <w:t>Câu 1</w:t>
            </w:r>
          </w:p>
        </w:tc>
        <w:tc>
          <w:tcPr>
            <w:tcW w:w="1307" w:type="dxa"/>
          </w:tcPr>
          <w:p w14:paraId="66BA591E" w14:textId="2E6CB6BD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2</w:t>
            </w:r>
          </w:p>
        </w:tc>
        <w:tc>
          <w:tcPr>
            <w:tcW w:w="1307" w:type="dxa"/>
          </w:tcPr>
          <w:p w14:paraId="15F9CC50" w14:textId="3A970C93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3</w:t>
            </w:r>
          </w:p>
        </w:tc>
        <w:tc>
          <w:tcPr>
            <w:tcW w:w="1307" w:type="dxa"/>
          </w:tcPr>
          <w:p w14:paraId="2B1FC892" w14:textId="191F9983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4</w:t>
            </w:r>
          </w:p>
        </w:tc>
        <w:tc>
          <w:tcPr>
            <w:tcW w:w="1307" w:type="dxa"/>
          </w:tcPr>
          <w:p w14:paraId="7D5E42A8" w14:textId="07AFD91B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5</w:t>
            </w:r>
          </w:p>
        </w:tc>
        <w:tc>
          <w:tcPr>
            <w:tcW w:w="1307" w:type="dxa"/>
          </w:tcPr>
          <w:p w14:paraId="24301B06" w14:textId="325348B3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6</w:t>
            </w:r>
          </w:p>
        </w:tc>
        <w:tc>
          <w:tcPr>
            <w:tcW w:w="1307" w:type="dxa"/>
          </w:tcPr>
          <w:p w14:paraId="64896F8C" w14:textId="10EDB9E1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7</w:t>
            </w:r>
          </w:p>
        </w:tc>
        <w:tc>
          <w:tcPr>
            <w:tcW w:w="1307" w:type="dxa"/>
          </w:tcPr>
          <w:p w14:paraId="07893ACF" w14:textId="7BB223E7" w:rsidR="00183AA3" w:rsidRPr="00183AA3" w:rsidRDefault="00183AA3" w:rsidP="00183AA3">
            <w:pPr>
              <w:jc w:val="center"/>
              <w:rPr>
                <w:b/>
                <w:bCs/>
              </w:rPr>
            </w:pPr>
            <w:r w:rsidRPr="00183AA3">
              <w:rPr>
                <w:b/>
                <w:bCs/>
                <w:lang w:val="en-US"/>
              </w:rPr>
              <w:t>Câu 8</w:t>
            </w:r>
          </w:p>
        </w:tc>
      </w:tr>
      <w:tr w:rsidR="00183AA3" w14:paraId="3315E4FA" w14:textId="77777777" w:rsidTr="00183AA3">
        <w:tc>
          <w:tcPr>
            <w:tcW w:w="1307" w:type="dxa"/>
          </w:tcPr>
          <w:p w14:paraId="78845988" w14:textId="59A5B18A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307" w:type="dxa"/>
          </w:tcPr>
          <w:p w14:paraId="086BBDCE" w14:textId="4498D965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07" w:type="dxa"/>
          </w:tcPr>
          <w:p w14:paraId="285D4401" w14:textId="36D8BE80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307" w:type="dxa"/>
          </w:tcPr>
          <w:p w14:paraId="1D06AEBC" w14:textId="54D4C32B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307" w:type="dxa"/>
          </w:tcPr>
          <w:p w14:paraId="246A2A01" w14:textId="01502A2F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307" w:type="dxa"/>
          </w:tcPr>
          <w:p w14:paraId="17DA3BB0" w14:textId="3AA06854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1307" w:type="dxa"/>
          </w:tcPr>
          <w:p w14:paraId="2A3081D1" w14:textId="36CF3E20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1307" w:type="dxa"/>
          </w:tcPr>
          <w:p w14:paraId="21F0EF37" w14:textId="478F22C6" w:rsidR="00183AA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</w:tr>
    </w:tbl>
    <w:p w14:paraId="4F43AC7C" w14:textId="77777777" w:rsidR="00DA3473" w:rsidRPr="003F6978" w:rsidRDefault="00DA3473" w:rsidP="00DA3473">
      <w:pPr>
        <w:jc w:val="both"/>
        <w:rPr>
          <w:b/>
          <w:bCs/>
        </w:rPr>
      </w:pPr>
      <w:r w:rsidRPr="003F6978">
        <w:rPr>
          <w:b/>
          <w:bCs/>
        </w:rPr>
        <w:t>II. PHẦN TỰ LUẬN (8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7"/>
        <w:gridCol w:w="624"/>
        <w:gridCol w:w="7709"/>
        <w:gridCol w:w="876"/>
      </w:tblGrid>
      <w:tr w:rsidR="00DA3473" w:rsidRPr="00DA3473" w14:paraId="0AF7714D" w14:textId="77777777" w:rsidTr="00922119">
        <w:tc>
          <w:tcPr>
            <w:tcW w:w="1871" w:type="dxa"/>
            <w:gridSpan w:val="2"/>
            <w:vAlign w:val="center"/>
          </w:tcPr>
          <w:p w14:paraId="5201CFF4" w14:textId="433A7FDD" w:rsidR="00DA3473" w:rsidRPr="00DA3473" w:rsidRDefault="00DA3473" w:rsidP="00DA3473">
            <w:pPr>
              <w:jc w:val="center"/>
              <w:rPr>
                <w:b/>
                <w:bCs/>
                <w:lang w:val="en-US"/>
              </w:rPr>
            </w:pPr>
            <w:r w:rsidRPr="00DA3473">
              <w:rPr>
                <w:b/>
                <w:bCs/>
                <w:lang w:val="en-US"/>
              </w:rPr>
              <w:t>Câu</w:t>
            </w:r>
          </w:p>
        </w:tc>
        <w:tc>
          <w:tcPr>
            <w:tcW w:w="7709" w:type="dxa"/>
            <w:vAlign w:val="center"/>
          </w:tcPr>
          <w:p w14:paraId="7FFAC704" w14:textId="12F4BCF5" w:rsidR="00DA3473" w:rsidRPr="00DA3473" w:rsidRDefault="00DA3473" w:rsidP="00DA3473">
            <w:pPr>
              <w:jc w:val="center"/>
              <w:rPr>
                <w:b/>
                <w:bCs/>
                <w:lang w:val="en-US"/>
              </w:rPr>
            </w:pPr>
            <w:r w:rsidRPr="00DA3473">
              <w:rPr>
                <w:b/>
                <w:bCs/>
                <w:lang w:val="en-US"/>
              </w:rPr>
              <w:t>Đáp án</w:t>
            </w:r>
          </w:p>
        </w:tc>
        <w:tc>
          <w:tcPr>
            <w:tcW w:w="876" w:type="dxa"/>
            <w:vAlign w:val="center"/>
          </w:tcPr>
          <w:p w14:paraId="52B1D2F9" w14:textId="28AA53D4" w:rsidR="00DA3473" w:rsidRPr="00DA3473" w:rsidRDefault="00DA3473" w:rsidP="00DA3473">
            <w:pPr>
              <w:jc w:val="center"/>
              <w:rPr>
                <w:b/>
                <w:bCs/>
                <w:lang w:val="en-US"/>
              </w:rPr>
            </w:pPr>
            <w:r w:rsidRPr="00DA3473">
              <w:rPr>
                <w:b/>
                <w:bCs/>
                <w:lang w:val="en-US"/>
              </w:rPr>
              <w:t>Điểm</w:t>
            </w:r>
          </w:p>
        </w:tc>
      </w:tr>
      <w:tr w:rsidR="00DA3473" w14:paraId="6A832DFC" w14:textId="77777777" w:rsidTr="00922119">
        <w:tc>
          <w:tcPr>
            <w:tcW w:w="1247" w:type="dxa"/>
            <w:vMerge w:val="restart"/>
            <w:vAlign w:val="center"/>
          </w:tcPr>
          <w:p w14:paraId="7ACF26CC" w14:textId="77777777" w:rsidR="00DA3473" w:rsidRPr="00DA3473" w:rsidRDefault="00DA3473" w:rsidP="00DA3473">
            <w:pPr>
              <w:jc w:val="center"/>
              <w:rPr>
                <w:b/>
                <w:bCs/>
                <w:lang w:val="en-US"/>
              </w:rPr>
            </w:pPr>
            <w:r w:rsidRPr="00DA3473">
              <w:rPr>
                <w:b/>
                <w:bCs/>
                <w:lang w:val="en-US"/>
              </w:rPr>
              <w:t>1</w:t>
            </w:r>
          </w:p>
          <w:p w14:paraId="51C25E74" w14:textId="1C2623FC" w:rsidR="00DA3473" w:rsidRPr="00DA3473" w:rsidRDefault="00DA3473" w:rsidP="00DA3473">
            <w:pPr>
              <w:jc w:val="center"/>
              <w:rPr>
                <w:lang w:val="en-US"/>
              </w:rPr>
            </w:pPr>
            <w:r w:rsidRPr="00DA3473">
              <w:rPr>
                <w:b/>
                <w:bCs/>
                <w:lang w:val="en-US"/>
              </w:rPr>
              <w:t>(3 điểm)</w:t>
            </w:r>
          </w:p>
        </w:tc>
        <w:tc>
          <w:tcPr>
            <w:tcW w:w="624" w:type="dxa"/>
            <w:vMerge w:val="restart"/>
            <w:vAlign w:val="center"/>
          </w:tcPr>
          <w:p w14:paraId="7F2F4545" w14:textId="62932498" w:rsid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7709" w:type="dxa"/>
          </w:tcPr>
          <w:p w14:paraId="28AE6CEC" w14:textId="5909DA6E" w:rsidR="00DA3473" w:rsidRDefault="00DA3473" w:rsidP="005A5472">
            <w:pPr>
              <w:jc w:val="both"/>
            </w:pPr>
            <w:r>
              <w:rPr>
                <w:lang w:val="en-US"/>
              </w:rPr>
              <w:t>2.29</w:t>
            </w:r>
            <w:r w:rsidRPr="00F60E41">
              <w:rPr>
                <w:lang w:val="en-US"/>
              </w:rPr>
              <w:t xml:space="preserve"> </w:t>
            </w:r>
            <w:r w:rsidRPr="003F6978">
              <w:rPr>
                <w:lang w:val="en-US"/>
              </w:rPr>
              <w:t>–</w:t>
            </w:r>
            <w:r w:rsidRPr="00F60E41">
              <w:rPr>
                <w:lang w:val="en-US"/>
              </w:rPr>
              <w:t xml:space="preserve"> 14</w:t>
            </w:r>
            <w:r>
              <w:rPr>
                <w:lang w:val="en-US"/>
              </w:rPr>
              <w:t>4 : 3</w:t>
            </w:r>
          </w:p>
        </w:tc>
        <w:tc>
          <w:tcPr>
            <w:tcW w:w="876" w:type="dxa"/>
            <w:vAlign w:val="center"/>
          </w:tcPr>
          <w:p w14:paraId="469558F9" w14:textId="77777777" w:rsidR="00DA3473" w:rsidRDefault="00DA3473" w:rsidP="00DA3473">
            <w:pPr>
              <w:jc w:val="center"/>
            </w:pPr>
          </w:p>
        </w:tc>
      </w:tr>
      <w:tr w:rsidR="00DA3473" w14:paraId="5FF9E9F5" w14:textId="77777777" w:rsidTr="00922119">
        <w:tc>
          <w:tcPr>
            <w:tcW w:w="1247" w:type="dxa"/>
            <w:vMerge/>
            <w:vAlign w:val="center"/>
          </w:tcPr>
          <w:p w14:paraId="413FE095" w14:textId="77777777" w:rsid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624" w:type="dxa"/>
            <w:vMerge/>
            <w:vAlign w:val="center"/>
          </w:tcPr>
          <w:p w14:paraId="4A97911D" w14:textId="77777777" w:rsid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7709" w:type="dxa"/>
          </w:tcPr>
          <w:p w14:paraId="33A6EF56" w14:textId="2BF844ED" w:rsidR="00DA3473" w:rsidRPr="00F60E41" w:rsidRDefault="00DA3473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= 58 – 48 </w:t>
            </w:r>
          </w:p>
        </w:tc>
        <w:tc>
          <w:tcPr>
            <w:tcW w:w="876" w:type="dxa"/>
            <w:vAlign w:val="center"/>
          </w:tcPr>
          <w:p w14:paraId="26387C01" w14:textId="7A82FF17" w:rsidR="00DA347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,5*2 </w:t>
            </w:r>
          </w:p>
        </w:tc>
      </w:tr>
      <w:tr w:rsidR="00DA3473" w14:paraId="405124CE" w14:textId="77777777" w:rsidTr="00922119">
        <w:tc>
          <w:tcPr>
            <w:tcW w:w="1247" w:type="dxa"/>
            <w:vMerge/>
            <w:vAlign w:val="center"/>
          </w:tcPr>
          <w:p w14:paraId="199A00E8" w14:textId="77777777" w:rsid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624" w:type="dxa"/>
            <w:vMerge/>
            <w:vAlign w:val="center"/>
          </w:tcPr>
          <w:p w14:paraId="442172BD" w14:textId="77777777" w:rsid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7709" w:type="dxa"/>
          </w:tcPr>
          <w:p w14:paraId="523B87D0" w14:textId="6AAD7E98" w:rsidR="00DA3473" w:rsidRPr="00F60E41" w:rsidRDefault="00DA3473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= 10</w:t>
            </w:r>
          </w:p>
        </w:tc>
        <w:tc>
          <w:tcPr>
            <w:tcW w:w="876" w:type="dxa"/>
            <w:vAlign w:val="center"/>
          </w:tcPr>
          <w:p w14:paraId="50D61785" w14:textId="0E811B1B" w:rsidR="00DA3473" w:rsidRP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,5 </w:t>
            </w:r>
          </w:p>
        </w:tc>
      </w:tr>
      <w:tr w:rsidR="00DA3473" w14:paraId="31BF79D9" w14:textId="77777777" w:rsidTr="00922119">
        <w:tc>
          <w:tcPr>
            <w:tcW w:w="1247" w:type="dxa"/>
            <w:vMerge/>
            <w:vAlign w:val="center"/>
          </w:tcPr>
          <w:p w14:paraId="56414159" w14:textId="77777777" w:rsid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624" w:type="dxa"/>
            <w:vMerge w:val="restart"/>
            <w:vAlign w:val="center"/>
          </w:tcPr>
          <w:p w14:paraId="2074D7AA" w14:textId="069049F2" w:rsidR="00DA3473" w:rsidRDefault="00DA3473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7709" w:type="dxa"/>
          </w:tcPr>
          <w:p w14:paraId="3D82508D" w14:textId="5644D29B" w:rsidR="00DA3473" w:rsidRDefault="00DA3473" w:rsidP="005A5472">
            <w:pPr>
              <w:jc w:val="both"/>
              <w:rPr>
                <w:lang w:val="en-US"/>
              </w:rPr>
            </w:pPr>
            <w:r w:rsidRPr="003F6978">
              <w:rPr>
                <w:lang w:val="en-US"/>
              </w:rPr>
              <w:t>67. 36 + 67. 65 – 67</w:t>
            </w:r>
          </w:p>
        </w:tc>
        <w:tc>
          <w:tcPr>
            <w:tcW w:w="876" w:type="dxa"/>
            <w:vAlign w:val="center"/>
          </w:tcPr>
          <w:p w14:paraId="4B59091D" w14:textId="77777777" w:rsidR="00DA3473" w:rsidRDefault="00DA3473" w:rsidP="00DA3473">
            <w:pPr>
              <w:jc w:val="center"/>
            </w:pPr>
          </w:p>
        </w:tc>
      </w:tr>
      <w:tr w:rsidR="00DA3473" w14:paraId="71B3204E" w14:textId="77777777" w:rsidTr="00922119">
        <w:tc>
          <w:tcPr>
            <w:tcW w:w="1247" w:type="dxa"/>
            <w:vMerge/>
            <w:vAlign w:val="center"/>
          </w:tcPr>
          <w:p w14:paraId="4587FB1B" w14:textId="77777777" w:rsidR="00DA3473" w:rsidRDefault="00DA3473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26A3CF94" w14:textId="39477CEC" w:rsidR="00DA3473" w:rsidRPr="00DA3473" w:rsidRDefault="00DA3473" w:rsidP="00DA3473">
            <w:pPr>
              <w:jc w:val="center"/>
              <w:rPr>
                <w:lang w:val="en-US"/>
              </w:rPr>
            </w:pPr>
          </w:p>
        </w:tc>
        <w:tc>
          <w:tcPr>
            <w:tcW w:w="7709" w:type="dxa"/>
          </w:tcPr>
          <w:p w14:paraId="0CB91D7E" w14:textId="4A2F1B0B" w:rsidR="00DA3473" w:rsidRPr="00DA3473" w:rsidRDefault="00DA3473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= 67.(36 + 65 – 1)</w:t>
            </w:r>
          </w:p>
        </w:tc>
        <w:tc>
          <w:tcPr>
            <w:tcW w:w="876" w:type="dxa"/>
            <w:vAlign w:val="center"/>
          </w:tcPr>
          <w:p w14:paraId="34AD26B8" w14:textId="09F99721" w:rsidR="00DA3473" w:rsidRDefault="00DA3473" w:rsidP="00DA3473">
            <w:pPr>
              <w:jc w:val="center"/>
            </w:pPr>
            <w:r>
              <w:rPr>
                <w:lang w:val="en-US"/>
              </w:rPr>
              <w:t xml:space="preserve">0,5 </w:t>
            </w:r>
          </w:p>
        </w:tc>
      </w:tr>
      <w:tr w:rsidR="00DA3473" w14:paraId="650B3255" w14:textId="77777777" w:rsidTr="00922119">
        <w:tc>
          <w:tcPr>
            <w:tcW w:w="1247" w:type="dxa"/>
            <w:vMerge/>
            <w:vAlign w:val="center"/>
          </w:tcPr>
          <w:p w14:paraId="7FEB4AC4" w14:textId="77777777" w:rsidR="00DA3473" w:rsidRDefault="00DA3473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5BB7FEC5" w14:textId="77777777" w:rsidR="00DA3473" w:rsidRDefault="00DA3473" w:rsidP="00DA3473">
            <w:pPr>
              <w:jc w:val="center"/>
            </w:pPr>
          </w:p>
        </w:tc>
        <w:tc>
          <w:tcPr>
            <w:tcW w:w="7709" w:type="dxa"/>
          </w:tcPr>
          <w:p w14:paraId="00A039EB" w14:textId="17738031" w:rsidR="00DA3473" w:rsidRPr="00DA3473" w:rsidRDefault="00DA3473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= 67.100</w:t>
            </w:r>
          </w:p>
        </w:tc>
        <w:tc>
          <w:tcPr>
            <w:tcW w:w="876" w:type="dxa"/>
            <w:vAlign w:val="center"/>
          </w:tcPr>
          <w:p w14:paraId="1DDA9177" w14:textId="472788EE" w:rsidR="00DA3473" w:rsidRDefault="00DA3473" w:rsidP="00DA3473">
            <w:pPr>
              <w:jc w:val="center"/>
            </w:pPr>
            <w:r>
              <w:rPr>
                <w:lang w:val="en-US"/>
              </w:rPr>
              <w:t xml:space="preserve">0,5 </w:t>
            </w:r>
          </w:p>
        </w:tc>
      </w:tr>
      <w:tr w:rsidR="00DA3473" w14:paraId="58873A63" w14:textId="77777777" w:rsidTr="00922119">
        <w:tc>
          <w:tcPr>
            <w:tcW w:w="1247" w:type="dxa"/>
            <w:vMerge/>
            <w:vAlign w:val="center"/>
          </w:tcPr>
          <w:p w14:paraId="71B473C3" w14:textId="77777777" w:rsidR="00DA3473" w:rsidRDefault="00DA3473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32C9E72B" w14:textId="77777777" w:rsidR="00DA3473" w:rsidRDefault="00DA3473" w:rsidP="00DA3473">
            <w:pPr>
              <w:jc w:val="center"/>
            </w:pPr>
          </w:p>
        </w:tc>
        <w:tc>
          <w:tcPr>
            <w:tcW w:w="7709" w:type="dxa"/>
          </w:tcPr>
          <w:p w14:paraId="06B622AF" w14:textId="3B95D4B9" w:rsidR="00DA3473" w:rsidRDefault="00DA3473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= 6700</w:t>
            </w:r>
          </w:p>
        </w:tc>
        <w:tc>
          <w:tcPr>
            <w:tcW w:w="876" w:type="dxa"/>
            <w:vAlign w:val="center"/>
          </w:tcPr>
          <w:p w14:paraId="145D40AF" w14:textId="52BCF84A" w:rsidR="00DA3473" w:rsidRDefault="00DA3473" w:rsidP="00DA3473">
            <w:pPr>
              <w:jc w:val="center"/>
            </w:pPr>
            <w:r>
              <w:rPr>
                <w:lang w:val="en-US"/>
              </w:rPr>
              <w:t xml:space="preserve">0,5 </w:t>
            </w:r>
          </w:p>
        </w:tc>
      </w:tr>
      <w:tr w:rsidR="00E14E54" w14:paraId="3807F864" w14:textId="77777777" w:rsidTr="00922119">
        <w:tc>
          <w:tcPr>
            <w:tcW w:w="1247" w:type="dxa"/>
            <w:vMerge w:val="restart"/>
            <w:vAlign w:val="center"/>
          </w:tcPr>
          <w:p w14:paraId="61805283" w14:textId="77777777" w:rsidR="00E14E54" w:rsidRPr="00E14E54" w:rsidRDefault="00E14E54" w:rsidP="00DA3473">
            <w:pPr>
              <w:jc w:val="center"/>
              <w:rPr>
                <w:b/>
                <w:bCs/>
                <w:lang w:val="en-US"/>
              </w:rPr>
            </w:pPr>
            <w:r w:rsidRPr="00E14E54">
              <w:rPr>
                <w:b/>
                <w:bCs/>
                <w:lang w:val="en-US"/>
              </w:rPr>
              <w:t>2</w:t>
            </w:r>
          </w:p>
          <w:p w14:paraId="5A86BB63" w14:textId="0D862319" w:rsidR="00E14E54" w:rsidRPr="00E14E54" w:rsidRDefault="00E14E54" w:rsidP="00DA3473">
            <w:pPr>
              <w:jc w:val="center"/>
              <w:rPr>
                <w:b/>
                <w:bCs/>
                <w:lang w:val="en-US"/>
              </w:rPr>
            </w:pPr>
            <w:r w:rsidRPr="00E14E54">
              <w:rPr>
                <w:b/>
                <w:bCs/>
                <w:lang w:val="en-US"/>
              </w:rPr>
              <w:t>(2 điểm)</w:t>
            </w:r>
          </w:p>
        </w:tc>
        <w:tc>
          <w:tcPr>
            <w:tcW w:w="624" w:type="dxa"/>
            <w:vMerge w:val="restart"/>
            <w:vAlign w:val="center"/>
          </w:tcPr>
          <w:p w14:paraId="7DCF9A01" w14:textId="238F2BDE" w:rsidR="00E14E54" w:rsidRPr="00DA3473" w:rsidRDefault="00E14E54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7709" w:type="dxa"/>
          </w:tcPr>
          <w:p w14:paraId="20541EC9" w14:textId="6DFD255C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 + 7 = 36 : 3</w:t>
            </w:r>
          </w:p>
        </w:tc>
        <w:tc>
          <w:tcPr>
            <w:tcW w:w="876" w:type="dxa"/>
            <w:vAlign w:val="center"/>
          </w:tcPr>
          <w:p w14:paraId="562DD9C3" w14:textId="77777777" w:rsidR="00E14E54" w:rsidRDefault="00E14E54" w:rsidP="00DA3473">
            <w:pPr>
              <w:jc w:val="center"/>
            </w:pPr>
          </w:p>
        </w:tc>
      </w:tr>
      <w:tr w:rsidR="00E14E54" w14:paraId="4429C627" w14:textId="77777777" w:rsidTr="00922119">
        <w:tc>
          <w:tcPr>
            <w:tcW w:w="1247" w:type="dxa"/>
            <w:vMerge/>
            <w:vAlign w:val="center"/>
          </w:tcPr>
          <w:p w14:paraId="1DC200D4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36A69617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2FD8B85D" w14:textId="2D65B022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 + 7 = 12</w:t>
            </w:r>
          </w:p>
        </w:tc>
        <w:tc>
          <w:tcPr>
            <w:tcW w:w="876" w:type="dxa"/>
            <w:vAlign w:val="center"/>
          </w:tcPr>
          <w:p w14:paraId="2825909E" w14:textId="368E02F4" w:rsidR="00E14E54" w:rsidRDefault="00E14E54" w:rsidP="00DA3473">
            <w:pPr>
              <w:jc w:val="center"/>
            </w:pPr>
            <w:r>
              <w:rPr>
                <w:lang w:val="en-US"/>
              </w:rPr>
              <w:t xml:space="preserve">0,25 </w:t>
            </w:r>
          </w:p>
        </w:tc>
      </w:tr>
      <w:tr w:rsidR="00E14E54" w14:paraId="72D7C483" w14:textId="77777777" w:rsidTr="00922119">
        <w:tc>
          <w:tcPr>
            <w:tcW w:w="1247" w:type="dxa"/>
            <w:vMerge/>
            <w:vAlign w:val="center"/>
          </w:tcPr>
          <w:p w14:paraId="7B02ABE7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3089AD63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2CCD7B2B" w14:textId="016FEE69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x = 12 – 7 </w:t>
            </w:r>
          </w:p>
        </w:tc>
        <w:tc>
          <w:tcPr>
            <w:tcW w:w="876" w:type="dxa"/>
            <w:vAlign w:val="center"/>
          </w:tcPr>
          <w:p w14:paraId="61FAF00B" w14:textId="01141CD7" w:rsidR="00E14E54" w:rsidRDefault="00E14E54" w:rsidP="00DA3473">
            <w:pPr>
              <w:jc w:val="center"/>
            </w:pPr>
            <w:r>
              <w:rPr>
                <w:lang w:val="en-US"/>
              </w:rPr>
              <w:t xml:space="preserve">0,25 </w:t>
            </w:r>
          </w:p>
        </w:tc>
      </w:tr>
      <w:tr w:rsidR="00E14E54" w14:paraId="28C2241B" w14:textId="77777777" w:rsidTr="00922119">
        <w:tc>
          <w:tcPr>
            <w:tcW w:w="1247" w:type="dxa"/>
            <w:vMerge/>
            <w:vAlign w:val="center"/>
          </w:tcPr>
          <w:p w14:paraId="43F2597F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43602751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5AD12185" w14:textId="42C7065A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 = 5</w:t>
            </w:r>
          </w:p>
        </w:tc>
        <w:tc>
          <w:tcPr>
            <w:tcW w:w="876" w:type="dxa"/>
            <w:vAlign w:val="center"/>
          </w:tcPr>
          <w:p w14:paraId="23FFD604" w14:textId="7BA3218B" w:rsidR="00E14E54" w:rsidRDefault="00E14E54" w:rsidP="00DA3473">
            <w:pPr>
              <w:jc w:val="center"/>
            </w:pPr>
            <w:r>
              <w:rPr>
                <w:lang w:val="en-US"/>
              </w:rPr>
              <w:t xml:space="preserve">0,25 </w:t>
            </w:r>
          </w:p>
        </w:tc>
      </w:tr>
      <w:tr w:rsidR="00E14E54" w14:paraId="6AB7C446" w14:textId="77777777" w:rsidTr="00922119">
        <w:tc>
          <w:tcPr>
            <w:tcW w:w="1247" w:type="dxa"/>
            <w:vMerge/>
            <w:vAlign w:val="center"/>
          </w:tcPr>
          <w:p w14:paraId="29A35155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 w:val="restart"/>
            <w:vAlign w:val="center"/>
          </w:tcPr>
          <w:p w14:paraId="7974001E" w14:textId="3862B943" w:rsidR="00E14E54" w:rsidRPr="00E14E54" w:rsidRDefault="00E14E54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7709" w:type="dxa"/>
          </w:tcPr>
          <w:p w14:paraId="723581B8" w14:textId="7E7E7435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x = 2.15 – 51 : 17</w:t>
            </w:r>
          </w:p>
        </w:tc>
        <w:tc>
          <w:tcPr>
            <w:tcW w:w="876" w:type="dxa"/>
            <w:vAlign w:val="center"/>
          </w:tcPr>
          <w:p w14:paraId="09BE75BF" w14:textId="77777777" w:rsidR="00E14E54" w:rsidRDefault="00E14E54" w:rsidP="00DA3473">
            <w:pPr>
              <w:jc w:val="center"/>
              <w:rPr>
                <w:lang w:val="en-US"/>
              </w:rPr>
            </w:pPr>
          </w:p>
        </w:tc>
      </w:tr>
      <w:tr w:rsidR="00E14E54" w14:paraId="15D4935E" w14:textId="77777777" w:rsidTr="00922119">
        <w:tc>
          <w:tcPr>
            <w:tcW w:w="1247" w:type="dxa"/>
            <w:vMerge/>
            <w:vAlign w:val="center"/>
          </w:tcPr>
          <w:p w14:paraId="7F8B6DCE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23007A23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645A65C2" w14:textId="0BAB9D0C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x = 30 – 3 = 27</w:t>
            </w:r>
          </w:p>
        </w:tc>
        <w:tc>
          <w:tcPr>
            <w:tcW w:w="876" w:type="dxa"/>
            <w:vAlign w:val="center"/>
          </w:tcPr>
          <w:p w14:paraId="7AFEA388" w14:textId="3C4ACF9A" w:rsidR="00E14E54" w:rsidRDefault="00E14E54" w:rsidP="00DA3473">
            <w:pPr>
              <w:jc w:val="center"/>
            </w:pPr>
            <w:r>
              <w:rPr>
                <w:lang w:val="en-US"/>
              </w:rPr>
              <w:t xml:space="preserve">0,5 </w:t>
            </w:r>
          </w:p>
        </w:tc>
      </w:tr>
      <w:tr w:rsidR="00E14E54" w14:paraId="7733E6FE" w14:textId="77777777" w:rsidTr="00922119">
        <w:tc>
          <w:tcPr>
            <w:tcW w:w="1247" w:type="dxa"/>
            <w:vMerge/>
            <w:vAlign w:val="center"/>
          </w:tcPr>
          <w:p w14:paraId="7341080F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20DF28DA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2C2F0159" w14:textId="2A1980E0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 = 27 : 3 = 9</w:t>
            </w:r>
          </w:p>
        </w:tc>
        <w:tc>
          <w:tcPr>
            <w:tcW w:w="876" w:type="dxa"/>
            <w:vAlign w:val="center"/>
          </w:tcPr>
          <w:p w14:paraId="2253781E" w14:textId="1D0B20F0" w:rsidR="00E14E54" w:rsidRDefault="00E14E54" w:rsidP="00DA3473">
            <w:pPr>
              <w:jc w:val="center"/>
            </w:pPr>
            <w:r>
              <w:rPr>
                <w:lang w:val="en-US"/>
              </w:rPr>
              <w:t xml:space="preserve">0,25 </w:t>
            </w:r>
          </w:p>
        </w:tc>
      </w:tr>
      <w:tr w:rsidR="00E14E54" w14:paraId="634E6082" w14:textId="77777777" w:rsidTr="00922119">
        <w:tc>
          <w:tcPr>
            <w:tcW w:w="1247" w:type="dxa"/>
            <w:vMerge w:val="restart"/>
            <w:vAlign w:val="center"/>
          </w:tcPr>
          <w:p w14:paraId="1F43D08A" w14:textId="77777777" w:rsidR="00E14E54" w:rsidRPr="00E14E54" w:rsidRDefault="00E14E54" w:rsidP="00DA3473">
            <w:pPr>
              <w:jc w:val="center"/>
              <w:rPr>
                <w:b/>
                <w:bCs/>
                <w:lang w:val="en-US"/>
              </w:rPr>
            </w:pPr>
            <w:r w:rsidRPr="00E14E54">
              <w:rPr>
                <w:b/>
                <w:bCs/>
                <w:lang w:val="en-US"/>
              </w:rPr>
              <w:t>3</w:t>
            </w:r>
          </w:p>
          <w:p w14:paraId="55B39567" w14:textId="431B3107" w:rsidR="00E14E54" w:rsidRPr="00E14E54" w:rsidRDefault="00E14E54" w:rsidP="00DA3473">
            <w:pPr>
              <w:jc w:val="center"/>
              <w:rPr>
                <w:lang w:val="en-US"/>
              </w:rPr>
            </w:pPr>
            <w:r w:rsidRPr="00E14E54">
              <w:rPr>
                <w:b/>
                <w:bCs/>
                <w:lang w:val="en-US"/>
              </w:rPr>
              <w:t>(0,5 điểm)</w:t>
            </w:r>
          </w:p>
        </w:tc>
        <w:tc>
          <w:tcPr>
            <w:tcW w:w="624" w:type="dxa"/>
            <w:vMerge w:val="restart"/>
            <w:vAlign w:val="center"/>
          </w:tcPr>
          <w:p w14:paraId="65776ADB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314B369D" w14:textId="4CD5B5B3" w:rsidR="00E14E54" w:rsidRPr="00E14E54" w:rsidRDefault="00E14E54" w:rsidP="005A5472">
            <w:pPr>
              <w:jc w:val="both"/>
            </w:pPr>
            <w:r w:rsidRPr="00E14E54">
              <w:t xml:space="preserve">Cho số tự nhiên </w:t>
            </w:r>
            <w:r w:rsidRPr="00183AA3">
              <w:rPr>
                <w:position w:val="-6"/>
                <w:lang w:val="en-US"/>
              </w:rPr>
              <w:object w:dxaOrig="1040" w:dyaOrig="340" w14:anchorId="2273E7CA">
                <v:shape id="_x0000_i1033" type="#_x0000_t75" style="width:52pt;height:17pt" o:ole="">
                  <v:imagedata r:id="rId20" o:title=""/>
                </v:shape>
                <o:OLEObject Type="Embed" ProgID="Equation.DSMT4" ShapeID="_x0000_i1033" DrawAspect="Content" ObjectID="_1758215812" r:id="rId25"/>
              </w:object>
            </w:r>
            <w:r w:rsidRPr="00E14E54">
              <w:t>, tìm các chữ số a và b để M chia hết cho 2; 3; 5; 9.</w:t>
            </w:r>
          </w:p>
        </w:tc>
        <w:tc>
          <w:tcPr>
            <w:tcW w:w="876" w:type="dxa"/>
            <w:vAlign w:val="center"/>
          </w:tcPr>
          <w:p w14:paraId="2D7B03D2" w14:textId="77777777" w:rsidR="00E14E54" w:rsidRDefault="00E14E54" w:rsidP="00DA3473">
            <w:pPr>
              <w:jc w:val="center"/>
            </w:pPr>
          </w:p>
        </w:tc>
      </w:tr>
      <w:tr w:rsidR="00E14E54" w14:paraId="0B279EE0" w14:textId="77777777" w:rsidTr="00922119">
        <w:tc>
          <w:tcPr>
            <w:tcW w:w="1247" w:type="dxa"/>
            <w:vMerge/>
            <w:vAlign w:val="center"/>
          </w:tcPr>
          <w:p w14:paraId="6F5AD3E9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0A807980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7DC1CDAE" w14:textId="7BD32D7A" w:rsidR="00E14E54" w:rsidRP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M chia hết cho 2 và 5 nên b = 0</w:t>
            </w:r>
          </w:p>
        </w:tc>
        <w:tc>
          <w:tcPr>
            <w:tcW w:w="876" w:type="dxa"/>
            <w:vAlign w:val="center"/>
          </w:tcPr>
          <w:p w14:paraId="0EFC9688" w14:textId="1E6807C9" w:rsidR="00E14E54" w:rsidRDefault="00E14E54" w:rsidP="00DA3473">
            <w:pPr>
              <w:jc w:val="center"/>
            </w:pPr>
            <w:r>
              <w:rPr>
                <w:lang w:val="en-US"/>
              </w:rPr>
              <w:t>0,25</w:t>
            </w:r>
          </w:p>
        </w:tc>
      </w:tr>
      <w:tr w:rsidR="00E14E54" w14:paraId="0DD348BC" w14:textId="77777777" w:rsidTr="00922119">
        <w:tc>
          <w:tcPr>
            <w:tcW w:w="1247" w:type="dxa"/>
            <w:vMerge/>
            <w:vAlign w:val="center"/>
          </w:tcPr>
          <w:p w14:paraId="4B0612C3" w14:textId="77777777" w:rsidR="00E14E54" w:rsidRDefault="00E14E54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430A9004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401D57CB" w14:textId="77777777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M chia hết cho 3 và 9 nên </w:t>
            </w:r>
          </w:p>
          <w:p w14:paraId="4C97AC1B" w14:textId="4B370CEB" w:rsidR="00E14E54" w:rsidRDefault="00E14E54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(6 + a + 2 + 0) </w:t>
            </w:r>
            <w:r w:rsidRPr="00E14E54">
              <w:rPr>
                <w:position w:val="-4"/>
                <w:lang w:val="en-US"/>
              </w:rPr>
              <w:object w:dxaOrig="120" w:dyaOrig="279" w14:anchorId="148125B1">
                <v:shape id="_x0000_i1034" type="#_x0000_t75" style="width:6pt;height:14pt" o:ole="">
                  <v:imagedata r:id="rId26" o:title=""/>
                </v:shape>
                <o:OLEObject Type="Embed" ProgID="Equation.DSMT4" ShapeID="_x0000_i1034" DrawAspect="Content" ObjectID="_1758215813" r:id="rId27"/>
              </w:object>
            </w:r>
            <w:r>
              <w:rPr>
                <w:lang w:val="en-US"/>
              </w:rPr>
              <w:t>9</w:t>
            </w:r>
          </w:p>
          <w:p w14:paraId="665C0B93" w14:textId="4448359B" w:rsidR="00E14E54" w:rsidRDefault="00E14E54" w:rsidP="005A5472">
            <w:pPr>
              <w:jc w:val="both"/>
              <w:rPr>
                <w:lang w:val="en-US"/>
              </w:rPr>
            </w:pPr>
            <w:r w:rsidRPr="00E14E54">
              <w:rPr>
                <w:position w:val="-6"/>
                <w:lang w:val="en-US"/>
              </w:rPr>
              <w:object w:dxaOrig="300" w:dyaOrig="240" w14:anchorId="1FCB2A00">
                <v:shape id="_x0000_i1035" type="#_x0000_t75" style="width:15pt;height:12pt" o:ole="">
                  <v:imagedata r:id="rId28" o:title=""/>
                </v:shape>
                <o:OLEObject Type="Embed" ProgID="Equation.DSMT4" ShapeID="_x0000_i1035" DrawAspect="Content" ObjectID="_1758215814" r:id="rId29"/>
              </w:object>
            </w:r>
            <w:r>
              <w:rPr>
                <w:lang w:val="en-US"/>
              </w:rPr>
              <w:t xml:space="preserve">(8 + a) </w:t>
            </w:r>
            <w:r w:rsidRPr="00E14E54">
              <w:rPr>
                <w:position w:val="-4"/>
                <w:lang w:val="en-US"/>
              </w:rPr>
              <w:object w:dxaOrig="120" w:dyaOrig="279" w14:anchorId="0DC63E88">
                <v:shape id="_x0000_i1036" type="#_x0000_t75" style="width:6pt;height:14pt" o:ole="">
                  <v:imagedata r:id="rId26" o:title=""/>
                </v:shape>
                <o:OLEObject Type="Embed" ProgID="Equation.DSMT4" ShapeID="_x0000_i1036" DrawAspect="Content" ObjectID="_1758215815" r:id="rId30"/>
              </w:object>
            </w:r>
            <w:r>
              <w:rPr>
                <w:lang w:val="en-US"/>
              </w:rPr>
              <w:t>9</w:t>
            </w:r>
          </w:p>
          <w:p w14:paraId="0743C6BE" w14:textId="68239C04" w:rsidR="00E14E54" w:rsidRPr="00E14E54" w:rsidRDefault="00E14E54" w:rsidP="005A5472">
            <w:pPr>
              <w:jc w:val="both"/>
              <w:rPr>
                <w:lang w:val="en-US"/>
              </w:rPr>
            </w:pPr>
            <w:r w:rsidRPr="00E14E54">
              <w:rPr>
                <w:position w:val="-6"/>
                <w:lang w:val="en-US"/>
              </w:rPr>
              <w:object w:dxaOrig="300" w:dyaOrig="240" w14:anchorId="662D04F2">
                <v:shape id="_x0000_i1037" type="#_x0000_t75" style="width:15pt;height:12pt" o:ole="">
                  <v:imagedata r:id="rId28" o:title=""/>
                </v:shape>
                <o:OLEObject Type="Embed" ProgID="Equation.DSMT4" ShapeID="_x0000_i1037" DrawAspect="Content" ObjectID="_1758215816" r:id="rId31"/>
              </w:object>
            </w:r>
            <w:r>
              <w:rPr>
                <w:lang w:val="en-US"/>
              </w:rPr>
              <w:t>a = 1</w:t>
            </w:r>
          </w:p>
        </w:tc>
        <w:tc>
          <w:tcPr>
            <w:tcW w:w="876" w:type="dxa"/>
            <w:vAlign w:val="center"/>
          </w:tcPr>
          <w:p w14:paraId="4E2C1FF8" w14:textId="76A13E48" w:rsidR="00E14E54" w:rsidRDefault="00E14E54" w:rsidP="00DA3473">
            <w:pPr>
              <w:jc w:val="center"/>
            </w:pPr>
            <w:r>
              <w:rPr>
                <w:lang w:val="en-US"/>
              </w:rPr>
              <w:t>0,25</w:t>
            </w:r>
          </w:p>
        </w:tc>
      </w:tr>
      <w:tr w:rsidR="00922119" w14:paraId="5441671E" w14:textId="77777777" w:rsidTr="00922119">
        <w:tc>
          <w:tcPr>
            <w:tcW w:w="1247" w:type="dxa"/>
            <w:vMerge w:val="restart"/>
            <w:vAlign w:val="center"/>
          </w:tcPr>
          <w:p w14:paraId="41FF8A7A" w14:textId="037033C1" w:rsidR="00922119" w:rsidRDefault="00922119" w:rsidP="00DA3473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4</w:t>
            </w:r>
          </w:p>
          <w:p w14:paraId="31A57651" w14:textId="44FD3C4F" w:rsidR="00922119" w:rsidRDefault="00922119" w:rsidP="00DA3473">
            <w:pPr>
              <w:jc w:val="center"/>
            </w:pPr>
            <w:r w:rsidRPr="00CE4655">
              <w:rPr>
                <w:b/>
                <w:bCs/>
                <w:lang w:val="en-US"/>
              </w:rPr>
              <w:t>(1,5 điểm)</w:t>
            </w:r>
          </w:p>
        </w:tc>
        <w:tc>
          <w:tcPr>
            <w:tcW w:w="624" w:type="dxa"/>
            <w:vAlign w:val="center"/>
          </w:tcPr>
          <w:p w14:paraId="33B8CAB5" w14:textId="4F2E66BF" w:rsidR="00922119" w:rsidRPr="00E14E54" w:rsidRDefault="00922119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7709" w:type="dxa"/>
          </w:tcPr>
          <w:p w14:paraId="53454DF5" w14:textId="485B4555" w:rsidR="00922119" w:rsidRPr="00E14E54" w:rsidRDefault="00922119" w:rsidP="005A5472">
            <w:pPr>
              <w:jc w:val="both"/>
            </w:pPr>
            <w:r w:rsidRPr="00E14E54">
              <w:t xml:space="preserve">Gồm hình </w:t>
            </w:r>
            <w:r w:rsidR="0069690F">
              <w:rPr>
                <w:lang w:val="en-US"/>
              </w:rPr>
              <w:t>thoi, lục giác đều và</w:t>
            </w:r>
            <w:r w:rsidRPr="00E14E54">
              <w:t xml:space="preserve"> tam gi</w:t>
            </w:r>
            <w:r>
              <w:t>á</w:t>
            </w:r>
            <w:r w:rsidRPr="00E14E54">
              <w:t>c đều.</w:t>
            </w:r>
          </w:p>
        </w:tc>
        <w:tc>
          <w:tcPr>
            <w:tcW w:w="876" w:type="dxa"/>
            <w:vAlign w:val="center"/>
          </w:tcPr>
          <w:p w14:paraId="24CC7F6E" w14:textId="60CDE658" w:rsidR="00922119" w:rsidRDefault="00922119" w:rsidP="00DA3473">
            <w:pPr>
              <w:jc w:val="center"/>
            </w:pPr>
            <w:r>
              <w:rPr>
                <w:lang w:val="en-US"/>
              </w:rPr>
              <w:t>0,25*3</w:t>
            </w:r>
          </w:p>
        </w:tc>
      </w:tr>
      <w:tr w:rsidR="00922119" w14:paraId="066733CF" w14:textId="77777777" w:rsidTr="00922119">
        <w:tc>
          <w:tcPr>
            <w:tcW w:w="1247" w:type="dxa"/>
            <w:vMerge/>
            <w:vAlign w:val="center"/>
          </w:tcPr>
          <w:p w14:paraId="3C8AC8AF" w14:textId="77777777" w:rsidR="00922119" w:rsidRDefault="00922119" w:rsidP="00DA3473">
            <w:pPr>
              <w:jc w:val="center"/>
            </w:pPr>
          </w:p>
        </w:tc>
        <w:tc>
          <w:tcPr>
            <w:tcW w:w="624" w:type="dxa"/>
            <w:vMerge w:val="restart"/>
            <w:vAlign w:val="center"/>
          </w:tcPr>
          <w:p w14:paraId="3341A95B" w14:textId="4BE40746" w:rsidR="00922119" w:rsidRPr="00922119" w:rsidRDefault="00922119" w:rsidP="00DA347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7709" w:type="dxa"/>
          </w:tcPr>
          <w:p w14:paraId="790AE258" w14:textId="6B7F500F" w:rsidR="00922119" w:rsidRPr="00922119" w:rsidRDefault="00922119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- 4 cạnh: AB, BC, CD, DA.</w:t>
            </w:r>
          </w:p>
        </w:tc>
        <w:tc>
          <w:tcPr>
            <w:tcW w:w="876" w:type="dxa"/>
            <w:vAlign w:val="center"/>
          </w:tcPr>
          <w:p w14:paraId="319A4574" w14:textId="1802B346" w:rsidR="00922119" w:rsidRDefault="00922119" w:rsidP="00DA3473">
            <w:pPr>
              <w:jc w:val="center"/>
            </w:pPr>
            <w:r>
              <w:rPr>
                <w:lang w:val="en-US"/>
              </w:rPr>
              <w:t>0,25</w:t>
            </w:r>
          </w:p>
        </w:tc>
      </w:tr>
      <w:tr w:rsidR="00922119" w14:paraId="01D09393" w14:textId="77777777" w:rsidTr="00922119">
        <w:tc>
          <w:tcPr>
            <w:tcW w:w="1247" w:type="dxa"/>
            <w:vMerge/>
            <w:vAlign w:val="center"/>
          </w:tcPr>
          <w:p w14:paraId="2EE8BCD0" w14:textId="77777777" w:rsidR="00922119" w:rsidRDefault="00922119" w:rsidP="00DA3473">
            <w:pPr>
              <w:jc w:val="center"/>
            </w:pPr>
          </w:p>
        </w:tc>
        <w:tc>
          <w:tcPr>
            <w:tcW w:w="624" w:type="dxa"/>
            <w:vMerge/>
            <w:vAlign w:val="center"/>
          </w:tcPr>
          <w:p w14:paraId="31A048DC" w14:textId="77777777" w:rsidR="00922119" w:rsidRDefault="00922119" w:rsidP="00DA3473">
            <w:pPr>
              <w:jc w:val="center"/>
            </w:pPr>
          </w:p>
        </w:tc>
        <w:tc>
          <w:tcPr>
            <w:tcW w:w="7709" w:type="dxa"/>
          </w:tcPr>
          <w:p w14:paraId="6D17FCD5" w14:textId="05500FEB" w:rsidR="00922119" w:rsidRPr="00E14E54" w:rsidRDefault="00922119" w:rsidP="005A5472">
            <w:pPr>
              <w:jc w:val="both"/>
            </w:pPr>
            <w:r>
              <w:rPr>
                <w:lang w:val="en-US"/>
              </w:rPr>
              <w:t>- 2 đường chéo: AC, BD.</w:t>
            </w:r>
          </w:p>
        </w:tc>
        <w:tc>
          <w:tcPr>
            <w:tcW w:w="876" w:type="dxa"/>
            <w:vAlign w:val="center"/>
          </w:tcPr>
          <w:p w14:paraId="4C4B5A35" w14:textId="3AA443BF" w:rsidR="00922119" w:rsidRDefault="00922119" w:rsidP="00DA3473">
            <w:pPr>
              <w:jc w:val="center"/>
            </w:pPr>
            <w:r>
              <w:rPr>
                <w:lang w:val="en-US"/>
              </w:rPr>
              <w:t>0,25</w:t>
            </w:r>
          </w:p>
        </w:tc>
      </w:tr>
      <w:tr w:rsidR="00E14E54" w14:paraId="04AFB771" w14:textId="77777777" w:rsidTr="00922119">
        <w:tc>
          <w:tcPr>
            <w:tcW w:w="1247" w:type="dxa"/>
            <w:vAlign w:val="center"/>
          </w:tcPr>
          <w:p w14:paraId="36B17684" w14:textId="4471D58C" w:rsidR="00922119" w:rsidRDefault="00922119" w:rsidP="00922119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</w:t>
            </w:r>
          </w:p>
          <w:p w14:paraId="5BD4C896" w14:textId="30B88C9C" w:rsidR="00E14E54" w:rsidRDefault="00922119" w:rsidP="00922119">
            <w:pPr>
              <w:jc w:val="center"/>
            </w:pPr>
            <w:r w:rsidRPr="00CE4655">
              <w:rPr>
                <w:b/>
                <w:bCs/>
                <w:lang w:val="en-US"/>
              </w:rPr>
              <w:t>(</w:t>
            </w:r>
            <w:r>
              <w:rPr>
                <w:b/>
                <w:bCs/>
                <w:lang w:val="en-US"/>
              </w:rPr>
              <w:t>0</w:t>
            </w:r>
            <w:r w:rsidRPr="00CE4655">
              <w:rPr>
                <w:b/>
                <w:bCs/>
                <w:lang w:val="en-US"/>
              </w:rPr>
              <w:t>,5 điểm)</w:t>
            </w:r>
          </w:p>
        </w:tc>
        <w:tc>
          <w:tcPr>
            <w:tcW w:w="624" w:type="dxa"/>
            <w:vAlign w:val="center"/>
          </w:tcPr>
          <w:p w14:paraId="0D201C2E" w14:textId="77777777" w:rsidR="00E14E54" w:rsidRDefault="00E14E54" w:rsidP="00DA3473">
            <w:pPr>
              <w:jc w:val="center"/>
            </w:pPr>
          </w:p>
        </w:tc>
        <w:tc>
          <w:tcPr>
            <w:tcW w:w="7709" w:type="dxa"/>
          </w:tcPr>
          <w:p w14:paraId="5D18606B" w14:textId="77777777" w:rsidR="00E14E54" w:rsidRDefault="00922119" w:rsidP="005A5472">
            <w:pPr>
              <w:jc w:val="both"/>
            </w:pPr>
            <w:r w:rsidRPr="00922119">
              <w:t xml:space="preserve">Diện tích của hồ bơi là: </w:t>
            </w:r>
          </w:p>
          <w:p w14:paraId="23E5C397" w14:textId="397E45AD" w:rsidR="00922119" w:rsidRPr="00922119" w:rsidRDefault="00922119" w:rsidP="005A54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.3 + 2.1 = 23 (m</w:t>
            </w:r>
            <w:r w:rsidRPr="00922119"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  <w:tc>
          <w:tcPr>
            <w:tcW w:w="876" w:type="dxa"/>
            <w:vAlign w:val="center"/>
          </w:tcPr>
          <w:p w14:paraId="408D3825" w14:textId="54ACB6E2" w:rsidR="00E14E54" w:rsidRDefault="00922119" w:rsidP="00DA3473">
            <w:pPr>
              <w:jc w:val="center"/>
            </w:pPr>
            <w:r>
              <w:rPr>
                <w:lang w:val="en-US"/>
              </w:rPr>
              <w:t>0,5</w:t>
            </w:r>
          </w:p>
        </w:tc>
      </w:tr>
      <w:tr w:rsidR="00244CCE" w14:paraId="7EAC4327" w14:textId="77777777" w:rsidTr="00922119">
        <w:tc>
          <w:tcPr>
            <w:tcW w:w="1247" w:type="dxa"/>
            <w:vMerge w:val="restart"/>
            <w:vAlign w:val="center"/>
          </w:tcPr>
          <w:p w14:paraId="22B2138A" w14:textId="4590ED1E" w:rsidR="00244CCE" w:rsidRDefault="00244CCE" w:rsidP="00922119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6</w:t>
            </w:r>
          </w:p>
          <w:p w14:paraId="36C4A624" w14:textId="24A45772" w:rsidR="00244CCE" w:rsidRDefault="00244CCE" w:rsidP="00922119">
            <w:pPr>
              <w:jc w:val="center"/>
            </w:pPr>
            <w:r w:rsidRPr="00CE4655">
              <w:rPr>
                <w:b/>
                <w:bCs/>
                <w:lang w:val="en-US"/>
              </w:rPr>
              <w:lastRenderedPageBreak/>
              <w:t>(</w:t>
            </w:r>
            <w:r>
              <w:rPr>
                <w:b/>
                <w:bCs/>
                <w:lang w:val="en-US"/>
              </w:rPr>
              <w:t>0</w:t>
            </w:r>
            <w:r w:rsidRPr="00CE4655">
              <w:rPr>
                <w:b/>
                <w:bCs/>
                <w:lang w:val="en-US"/>
              </w:rPr>
              <w:t>,5 điểm)</w:t>
            </w:r>
          </w:p>
        </w:tc>
        <w:tc>
          <w:tcPr>
            <w:tcW w:w="624" w:type="dxa"/>
            <w:vAlign w:val="center"/>
          </w:tcPr>
          <w:p w14:paraId="312686A0" w14:textId="77777777" w:rsidR="00244CCE" w:rsidRDefault="00244CCE" w:rsidP="00DA3473">
            <w:pPr>
              <w:jc w:val="center"/>
            </w:pPr>
          </w:p>
        </w:tc>
        <w:tc>
          <w:tcPr>
            <w:tcW w:w="7709" w:type="dxa"/>
          </w:tcPr>
          <w:p w14:paraId="6D84AFAA" w14:textId="29A2774F" w:rsidR="00244CCE" w:rsidRDefault="00244CCE" w:rsidP="00244CCE">
            <w:pPr>
              <w:jc w:val="both"/>
            </w:pPr>
            <w:r>
              <w:t>Vì 240 thanh sô cô la nhỏ và 160 chiếc bánh trung thu được chia đều thành các phần quà nên số phần quà là</w:t>
            </w:r>
            <w:r w:rsidRPr="00244CCE">
              <w:t xml:space="preserve"> </w:t>
            </w:r>
            <w:r>
              <w:t>ước chung của 240 và 160.</w:t>
            </w:r>
          </w:p>
          <w:p w14:paraId="6D84AFAA" w14:textId="29A2774F" w:rsidR="00244CCE" w:rsidRDefault="00244CCE" w:rsidP="00244CCE">
            <w:pPr>
              <w:jc w:val="both"/>
            </w:pPr>
            <w:r>
              <w:lastRenderedPageBreak/>
              <w:t>Mà số phần quà được chuẩn bị là nhiều nhất nên số phần quà chính là ƯCLN(240,160)</w:t>
            </w:r>
          </w:p>
          <w:p w14:paraId="68414B99" w14:textId="77777777" w:rsidR="00244CCE" w:rsidRDefault="00244CCE" w:rsidP="00244CCE">
            <w:pPr>
              <w:jc w:val="both"/>
            </w:pPr>
            <w:r>
              <w:t>Ta có: 240 = 24.3.5 và 160 = 25.5</w:t>
            </w:r>
          </w:p>
          <w:p w14:paraId="2E076FE8" w14:textId="08E8DBB4" w:rsidR="00244CCE" w:rsidRPr="00E14E54" w:rsidRDefault="00244CCE" w:rsidP="00244CCE">
            <w:pPr>
              <w:jc w:val="both"/>
            </w:pPr>
            <w:r>
              <w:rPr>
                <w:rFonts w:ascii="Cambria Math" w:hAnsi="Cambria Math" w:cs="Cambria Math"/>
              </w:rPr>
              <w:t>⇒</w:t>
            </w:r>
            <w:r>
              <w:rPr>
                <w:rFonts w:ascii="Times New Roman" w:hAnsi="Times New Roman" w:cs="Times New Roman"/>
              </w:rPr>
              <w:t>Ư</w:t>
            </w:r>
            <w:r>
              <w:t>CLN(240,160) = 24.5 = 16.5 = 80.</w:t>
            </w:r>
          </w:p>
        </w:tc>
        <w:tc>
          <w:tcPr>
            <w:tcW w:w="876" w:type="dxa"/>
            <w:vAlign w:val="center"/>
          </w:tcPr>
          <w:p w14:paraId="6E5CF191" w14:textId="50A45138" w:rsidR="00244CCE" w:rsidRDefault="00244CCE" w:rsidP="00DA3473">
            <w:pPr>
              <w:jc w:val="center"/>
            </w:pPr>
            <w:r>
              <w:rPr>
                <w:lang w:val="en-US"/>
              </w:rPr>
              <w:lastRenderedPageBreak/>
              <w:t>0,25</w:t>
            </w:r>
          </w:p>
        </w:tc>
      </w:tr>
      <w:tr w:rsidR="00244CCE" w14:paraId="5A1AC64E" w14:textId="77777777" w:rsidTr="00922119">
        <w:tc>
          <w:tcPr>
            <w:tcW w:w="1247" w:type="dxa"/>
            <w:vMerge/>
            <w:vAlign w:val="center"/>
          </w:tcPr>
          <w:p w14:paraId="79EF0FF5" w14:textId="77777777" w:rsidR="00244CCE" w:rsidRDefault="00244CCE" w:rsidP="00922119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24" w:type="dxa"/>
            <w:vAlign w:val="center"/>
          </w:tcPr>
          <w:p w14:paraId="634416F3" w14:textId="77777777" w:rsidR="00244CCE" w:rsidRDefault="00244CCE" w:rsidP="00DA3473">
            <w:pPr>
              <w:jc w:val="center"/>
            </w:pPr>
          </w:p>
        </w:tc>
        <w:tc>
          <w:tcPr>
            <w:tcW w:w="7709" w:type="dxa"/>
          </w:tcPr>
          <w:p w14:paraId="06A5B800" w14:textId="77777777" w:rsidR="00244CCE" w:rsidRDefault="00244CCE" w:rsidP="00244CCE">
            <w:pPr>
              <w:jc w:val="both"/>
            </w:pPr>
            <w:r>
              <w:t>Trong đó, mỗi phần quà gồm:</w:t>
            </w:r>
          </w:p>
          <w:p w14:paraId="1E9097D7" w14:textId="77777777" w:rsidR="00244CCE" w:rsidRDefault="00244CCE" w:rsidP="00244CCE">
            <w:pPr>
              <w:jc w:val="both"/>
            </w:pPr>
            <w:r>
              <w:t>- Số thanh sô cô la là: 240: 80 = 3 (thanh)</w:t>
            </w:r>
          </w:p>
          <w:p w14:paraId="29B4F671" w14:textId="77777777" w:rsidR="00244CCE" w:rsidRDefault="00244CCE" w:rsidP="00244CCE">
            <w:pPr>
              <w:jc w:val="both"/>
            </w:pPr>
            <w:r>
              <w:t>- Số chiếc bánh trung thu là: 240:80 = 2 (thanh)</w:t>
            </w:r>
          </w:p>
          <w:p w14:paraId="46314650" w14:textId="20CAEB5E" w:rsidR="00244CCE" w:rsidRPr="00E14E54" w:rsidRDefault="00244CCE" w:rsidP="00244CCE">
            <w:pPr>
              <w:jc w:val="both"/>
            </w:pPr>
            <w:r w:rsidRPr="00244CCE">
              <w:t>Vậy các bạn lớp Trang đã chuẩn bị được nhiều nhất 80 phần quà và khi đó mỗi phần quà bao gồm 3 thanh sô</w:t>
            </w:r>
            <w:r w:rsidRPr="00244CCE">
              <w:cr/>
              <w:t>cô la nhỏ và 2 chiếc bánh trung thu.</w:t>
            </w:r>
          </w:p>
        </w:tc>
        <w:tc>
          <w:tcPr>
            <w:tcW w:w="876" w:type="dxa"/>
            <w:vAlign w:val="center"/>
          </w:tcPr>
          <w:p w14:paraId="6B634353" w14:textId="4ACCA184" w:rsidR="00244CCE" w:rsidRDefault="00244CCE" w:rsidP="00DA3473">
            <w:pPr>
              <w:jc w:val="center"/>
            </w:pPr>
            <w:r>
              <w:rPr>
                <w:lang w:val="en-US"/>
              </w:rPr>
              <w:t>0,25</w:t>
            </w:r>
          </w:p>
        </w:tc>
      </w:tr>
    </w:tbl>
    <w:p w14:paraId="1A2CEE08" w14:textId="77777777" w:rsidR="00183AA3" w:rsidRPr="00183AA3" w:rsidRDefault="00183AA3" w:rsidP="005A5472">
      <w:pPr>
        <w:jc w:val="both"/>
      </w:pPr>
    </w:p>
    <w:sectPr w:rsidR="00183AA3" w:rsidRPr="00183AA3" w:rsidSect="00183AA3">
      <w:type w:val="continuous"/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5472"/>
    <w:rsid w:val="00030BCB"/>
    <w:rsid w:val="00183AA3"/>
    <w:rsid w:val="00244CCE"/>
    <w:rsid w:val="00311C2D"/>
    <w:rsid w:val="003D5AFF"/>
    <w:rsid w:val="003F6978"/>
    <w:rsid w:val="005A4DF0"/>
    <w:rsid w:val="005A5472"/>
    <w:rsid w:val="005F1D4A"/>
    <w:rsid w:val="00602A8C"/>
    <w:rsid w:val="0069690F"/>
    <w:rsid w:val="00922119"/>
    <w:rsid w:val="009963E0"/>
    <w:rsid w:val="00A1191D"/>
    <w:rsid w:val="00A137FD"/>
    <w:rsid w:val="00A22E51"/>
    <w:rsid w:val="00B30F23"/>
    <w:rsid w:val="00C04222"/>
    <w:rsid w:val="00C4528D"/>
    <w:rsid w:val="00CE4655"/>
    <w:rsid w:val="00DA3473"/>
    <w:rsid w:val="00E14E54"/>
    <w:rsid w:val="00F60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238FE9"/>
  <w15:chartTrackingRefBased/>
  <w15:docId w15:val="{6EDB2058-695D-42E2-A82E-BCE745647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2119"/>
    <w:pPr>
      <w:spacing w:before="60" w:after="60" w:line="276" w:lineRule="auto"/>
    </w:pPr>
    <w:rPr>
      <w:rFonts w:asciiTheme="majorHAnsi" w:hAnsiTheme="majorHAnsi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472"/>
    <w:pPr>
      <w:ind w:left="720"/>
      <w:contextualSpacing/>
    </w:pPr>
  </w:style>
  <w:style w:type="table" w:styleId="TableGrid">
    <w:name w:val="Table Grid"/>
    <w:basedOn w:val="TableNormal"/>
    <w:uiPriority w:val="39"/>
    <w:rsid w:val="00183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435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4</Pages>
  <Words>531</Words>
  <Characters>3030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7T06:36:00Z</dcterms:created>
  <dcterms:modified xsi:type="dcterms:W3CDTF">2023-10-07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